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623475A" w14:textId="33047473" w:rsidR="008C71AD" w:rsidRDefault="008C71AD" w:rsidP="008C71AD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contextualSpacing/>
        <w:rPr>
          <w:rFonts w:ascii="Arial" w:hAnsi="Arial" w:cs="Arial"/>
          <w:sz w:val="24"/>
          <w:szCs w:val="24"/>
        </w:rPr>
      </w:pPr>
    </w:p>
    <w:p w14:paraId="5A34336D" w14:textId="77777777" w:rsidR="008C71AD" w:rsidRPr="008C71AD" w:rsidRDefault="008C71AD" w:rsidP="008C71AD">
      <w:pPr>
        <w:rPr>
          <w:rFonts w:ascii="Arial" w:hAnsi="Arial" w:cs="Arial"/>
          <w:sz w:val="24"/>
          <w:szCs w:val="24"/>
        </w:rPr>
      </w:pPr>
    </w:p>
    <w:p w14:paraId="4CF43738" w14:textId="255C1366" w:rsidR="008C71AD" w:rsidRDefault="008C71AD" w:rsidP="008C71AD">
      <w:pPr>
        <w:rPr>
          <w:rFonts w:ascii="Arial" w:hAnsi="Arial" w:cs="Arial"/>
          <w:sz w:val="24"/>
          <w:szCs w:val="24"/>
        </w:rPr>
      </w:pPr>
    </w:p>
    <w:p w14:paraId="5860EF85" w14:textId="19D19563" w:rsidR="008C71AD" w:rsidRDefault="008C71AD" w:rsidP="008C71AD">
      <w:pPr>
        <w:rPr>
          <w:rFonts w:ascii="Arial" w:hAnsi="Arial" w:cs="Arial"/>
          <w:sz w:val="24"/>
          <w:szCs w:val="24"/>
        </w:rPr>
      </w:pPr>
    </w:p>
    <w:p w14:paraId="185CC92A" w14:textId="3A9E0DB3" w:rsidR="008C71AD" w:rsidRDefault="008C71AD" w:rsidP="008C71AD">
      <w:pPr>
        <w:rPr>
          <w:rFonts w:ascii="Arial" w:hAnsi="Arial" w:cs="Arial"/>
          <w:sz w:val="24"/>
          <w:szCs w:val="24"/>
        </w:rPr>
      </w:pPr>
    </w:p>
    <w:p w14:paraId="5C8063C4" w14:textId="44804AF1" w:rsidR="008C71AD" w:rsidRDefault="008C71AD" w:rsidP="008C71AD">
      <w:pPr>
        <w:rPr>
          <w:rFonts w:ascii="Arial" w:hAnsi="Arial" w:cs="Arial"/>
          <w:sz w:val="24"/>
          <w:szCs w:val="24"/>
        </w:rPr>
      </w:pPr>
    </w:p>
    <w:p w14:paraId="08C7D93E" w14:textId="75E5E341" w:rsidR="008C71AD" w:rsidRDefault="008C71AD" w:rsidP="008C71AD">
      <w:pPr>
        <w:rPr>
          <w:rFonts w:ascii="Arial" w:hAnsi="Arial" w:cs="Arial"/>
          <w:sz w:val="24"/>
          <w:szCs w:val="24"/>
        </w:rPr>
      </w:pPr>
    </w:p>
    <w:p w14:paraId="0F4C3C9D" w14:textId="77777777" w:rsidR="008C71AD" w:rsidRDefault="008C71AD" w:rsidP="008C71AD">
      <w:pPr>
        <w:rPr>
          <w:rFonts w:ascii="Arial" w:hAnsi="Arial" w:cs="Arial"/>
          <w:sz w:val="24"/>
          <w:szCs w:val="24"/>
        </w:rPr>
      </w:pPr>
    </w:p>
    <w:p w14:paraId="358AFEE2" w14:textId="435025E0" w:rsidR="008C71AD" w:rsidRPr="008C71AD" w:rsidRDefault="008C71AD" w:rsidP="008C71AD">
      <w:pPr>
        <w:tabs>
          <w:tab w:val="left" w:pos="2610"/>
        </w:tabs>
        <w:jc w:val="center"/>
        <w:rPr>
          <w:rFonts w:ascii="Arial" w:hAnsi="Arial" w:cs="Arial"/>
          <w:b/>
          <w:sz w:val="144"/>
          <w:szCs w:val="144"/>
        </w:rPr>
      </w:pPr>
      <w:r w:rsidRPr="008C71AD">
        <w:rPr>
          <w:rFonts w:ascii="Arial" w:hAnsi="Arial" w:cs="Arial"/>
          <w:b/>
          <w:sz w:val="144"/>
          <w:szCs w:val="144"/>
        </w:rPr>
        <w:t>Revision</w:t>
      </w:r>
    </w:p>
    <w:p w14:paraId="78EB842A" w14:textId="66DA3A39" w:rsidR="008C71AD" w:rsidRPr="008C71AD" w:rsidRDefault="008C71AD" w:rsidP="008C71AD">
      <w:pPr>
        <w:tabs>
          <w:tab w:val="left" w:pos="2610"/>
        </w:tabs>
        <w:jc w:val="center"/>
        <w:rPr>
          <w:rFonts w:ascii="Arial" w:hAnsi="Arial" w:cs="Arial"/>
          <w:b/>
          <w:sz w:val="72"/>
          <w:szCs w:val="72"/>
        </w:rPr>
      </w:pPr>
      <w:r w:rsidRPr="008C71AD">
        <w:rPr>
          <w:rFonts w:ascii="Arial" w:hAnsi="Arial" w:cs="Arial"/>
          <w:b/>
          <w:sz w:val="72"/>
          <w:szCs w:val="72"/>
        </w:rPr>
        <w:t>Practice paper 1</w:t>
      </w:r>
    </w:p>
    <w:p w14:paraId="12FB03BC" w14:textId="42CB0BD4" w:rsidR="00D57E90" w:rsidRPr="008C71AD" w:rsidRDefault="008C71AD" w:rsidP="008C71AD">
      <w:pPr>
        <w:tabs>
          <w:tab w:val="left" w:pos="2610"/>
        </w:tabs>
        <w:rPr>
          <w:rFonts w:ascii="Arial" w:hAnsi="Arial" w:cs="Arial"/>
          <w:sz w:val="24"/>
          <w:szCs w:val="24"/>
        </w:rPr>
        <w:sectPr w:rsidR="00D57E90" w:rsidRPr="008C71AD" w:rsidSect="00D57E90">
          <w:footerReference w:type="default" r:id="rId10"/>
          <w:pgSz w:w="11906" w:h="16838"/>
          <w:pgMar w:top="1440" w:right="1440" w:bottom="1440" w:left="1440" w:header="708" w:footer="708" w:gutter="0"/>
          <w:cols w:space="708"/>
          <w:titlePg/>
          <w:docGrid w:linePitch="360"/>
        </w:sectPr>
      </w:pPr>
      <w:r>
        <w:rPr>
          <w:rFonts w:ascii="Arial" w:hAnsi="Arial" w:cs="Arial"/>
          <w:sz w:val="24"/>
          <w:szCs w:val="24"/>
        </w:rPr>
        <w:tab/>
      </w:r>
    </w:p>
    <w:p w14:paraId="0623475B" w14:textId="77777777" w:rsidR="00D57E90" w:rsidRPr="00EB350C" w:rsidRDefault="008C71AD" w:rsidP="00D57E90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</w:rPr>
        <w:lastRenderedPageBreak/>
        <w:pict w14:anchorId="06234A8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451.5pt;height:572.25pt">
            <v:imagedata r:id="rId11" o:title=""/>
          </v:shape>
        </w:pict>
      </w:r>
    </w:p>
    <w:p w14:paraId="0623475C" w14:textId="77777777" w:rsidR="00F20287" w:rsidRPr="00C07D5D" w:rsidRDefault="00D57E90" w:rsidP="00D57E90">
      <w:pPr>
        <w:tabs>
          <w:tab w:val="left" w:pos="0"/>
          <w:tab w:val="left" w:pos="426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EB350C">
        <w:rPr>
          <w:rFonts w:ascii="Times New Roman" w:hAnsi="Times New Roman"/>
          <w:b/>
          <w:bCs/>
        </w:rPr>
        <w:br w:type="page"/>
      </w:r>
      <w:r w:rsidR="00F20287" w:rsidRPr="00C07D5D">
        <w:rPr>
          <w:rFonts w:ascii="Times New Roman" w:hAnsi="Times New Roman"/>
          <w:b/>
          <w:bCs/>
          <w:sz w:val="24"/>
          <w:szCs w:val="24"/>
        </w:rPr>
        <w:t xml:space="preserve">Answer ALL </w:t>
      </w:r>
      <w:r w:rsidR="00294A56" w:rsidRPr="00C07D5D">
        <w:rPr>
          <w:rFonts w:ascii="Times New Roman" w:hAnsi="Times New Roman"/>
          <w:b/>
          <w:bCs/>
          <w:sz w:val="24"/>
          <w:szCs w:val="24"/>
        </w:rPr>
        <w:t xml:space="preserve">TWENTY </w:t>
      </w:r>
      <w:r>
        <w:rPr>
          <w:rFonts w:ascii="Times New Roman" w:hAnsi="Times New Roman"/>
          <w:b/>
          <w:bCs/>
          <w:sz w:val="24"/>
          <w:szCs w:val="24"/>
        </w:rPr>
        <w:t>FOUR</w:t>
      </w:r>
      <w:r w:rsidR="00294A56" w:rsidRPr="00C07D5D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F20287" w:rsidRPr="00C07D5D">
        <w:rPr>
          <w:rFonts w:ascii="Times New Roman" w:hAnsi="Times New Roman"/>
          <w:b/>
          <w:bCs/>
          <w:sz w:val="24"/>
          <w:szCs w:val="24"/>
        </w:rPr>
        <w:t>questions.</w:t>
      </w:r>
    </w:p>
    <w:p w14:paraId="0623475D" w14:textId="77777777" w:rsidR="00F20287" w:rsidRPr="00C07D5D" w:rsidRDefault="00F20287" w:rsidP="00D57E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360"/>
        <w:jc w:val="center"/>
        <w:rPr>
          <w:rFonts w:ascii="Times New Roman" w:hAnsi="Times New Roman"/>
          <w:b/>
          <w:bCs/>
          <w:sz w:val="24"/>
          <w:szCs w:val="24"/>
        </w:rPr>
      </w:pPr>
    </w:p>
    <w:p w14:paraId="0623475E" w14:textId="77777777" w:rsidR="00F20287" w:rsidRPr="00C07D5D" w:rsidRDefault="00F20287" w:rsidP="00D57E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360"/>
        <w:jc w:val="center"/>
        <w:rPr>
          <w:rFonts w:ascii="Times New Roman" w:hAnsi="Times New Roman"/>
          <w:b/>
          <w:bCs/>
          <w:sz w:val="24"/>
          <w:szCs w:val="24"/>
        </w:rPr>
      </w:pPr>
      <w:r w:rsidRPr="00C07D5D">
        <w:rPr>
          <w:rFonts w:ascii="Times New Roman" w:hAnsi="Times New Roman"/>
          <w:b/>
          <w:bCs/>
          <w:sz w:val="24"/>
          <w:szCs w:val="24"/>
        </w:rPr>
        <w:t>Write your answers in the spaces provided.</w:t>
      </w:r>
    </w:p>
    <w:p w14:paraId="0623475F" w14:textId="77777777" w:rsidR="00F20287" w:rsidRPr="00C07D5D" w:rsidRDefault="00F20287" w:rsidP="00D57E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360"/>
        <w:jc w:val="center"/>
        <w:rPr>
          <w:rFonts w:ascii="Times New Roman" w:hAnsi="Times New Roman"/>
          <w:b/>
          <w:bCs/>
          <w:sz w:val="24"/>
          <w:szCs w:val="24"/>
        </w:rPr>
      </w:pPr>
    </w:p>
    <w:p w14:paraId="06234760" w14:textId="77777777" w:rsidR="00F20287" w:rsidRPr="00C07D5D" w:rsidRDefault="00F20287" w:rsidP="00D57E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360"/>
        <w:jc w:val="center"/>
        <w:rPr>
          <w:rFonts w:ascii="Times New Roman" w:hAnsi="Times New Roman"/>
          <w:b/>
          <w:bCs/>
          <w:sz w:val="24"/>
          <w:szCs w:val="24"/>
        </w:rPr>
      </w:pPr>
      <w:r w:rsidRPr="00C07D5D">
        <w:rPr>
          <w:rFonts w:ascii="Times New Roman" w:hAnsi="Times New Roman"/>
          <w:b/>
          <w:bCs/>
          <w:sz w:val="24"/>
          <w:szCs w:val="24"/>
        </w:rPr>
        <w:t>You must write down all the stages in your working.</w:t>
      </w:r>
    </w:p>
    <w:p w14:paraId="06234761" w14:textId="77777777" w:rsidR="00F20287" w:rsidRPr="00C07D5D" w:rsidRDefault="00F20287" w:rsidP="00D57E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360"/>
        <w:jc w:val="center"/>
        <w:rPr>
          <w:rFonts w:ascii="Times New Roman" w:hAnsi="Times New Roman"/>
          <w:b/>
          <w:bCs/>
          <w:sz w:val="24"/>
          <w:szCs w:val="24"/>
        </w:rPr>
      </w:pPr>
    </w:p>
    <w:p w14:paraId="06234762" w14:textId="77777777" w:rsidR="00430E2C" w:rsidRDefault="00D57E90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="0047491A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>Here are the first five terms of a number sequence.</w:t>
      </w:r>
    </w:p>
    <w:p w14:paraId="06234763" w14:textId="77777777" w:rsidR="00A15599" w:rsidRPr="00C07D5D" w:rsidRDefault="00A15599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636"/>
        <w:gridCol w:w="636"/>
        <w:gridCol w:w="636"/>
        <w:gridCol w:w="637"/>
        <w:gridCol w:w="637"/>
      </w:tblGrid>
      <w:tr w:rsidR="00A15599" w:rsidRPr="00A82283" w14:paraId="06234769" w14:textId="77777777" w:rsidTr="00A82283">
        <w:trPr>
          <w:trHeight w:val="361"/>
          <w:jc w:val="center"/>
        </w:trPr>
        <w:tc>
          <w:tcPr>
            <w:tcW w:w="636" w:type="dxa"/>
            <w:shd w:val="clear" w:color="auto" w:fill="auto"/>
            <w:vAlign w:val="center"/>
          </w:tcPr>
          <w:p w14:paraId="06234764" w14:textId="77777777" w:rsidR="00A15599" w:rsidRPr="00A82283" w:rsidRDefault="00A15599" w:rsidP="00A8228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82283">
              <w:rPr>
                <w:rFonts w:ascii="Times New Roman" w:hAnsi="Times New Roman"/>
                <w:sz w:val="24"/>
                <w:szCs w:val="24"/>
                <w:lang w:eastAsia="en-GB"/>
              </w:rPr>
              <w:t>3</w:t>
            </w:r>
          </w:p>
        </w:tc>
        <w:tc>
          <w:tcPr>
            <w:tcW w:w="636" w:type="dxa"/>
            <w:shd w:val="clear" w:color="auto" w:fill="auto"/>
            <w:vAlign w:val="center"/>
          </w:tcPr>
          <w:p w14:paraId="06234765" w14:textId="77777777" w:rsidR="00A15599" w:rsidRPr="00A82283" w:rsidRDefault="00A15599" w:rsidP="00A8228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82283">
              <w:rPr>
                <w:rFonts w:ascii="Times New Roman" w:hAnsi="Times New Roman"/>
                <w:sz w:val="24"/>
                <w:szCs w:val="24"/>
                <w:lang w:eastAsia="en-GB"/>
              </w:rPr>
              <w:t>10</w:t>
            </w:r>
          </w:p>
        </w:tc>
        <w:tc>
          <w:tcPr>
            <w:tcW w:w="636" w:type="dxa"/>
            <w:shd w:val="clear" w:color="auto" w:fill="auto"/>
            <w:vAlign w:val="center"/>
          </w:tcPr>
          <w:p w14:paraId="06234766" w14:textId="77777777" w:rsidR="00A15599" w:rsidRPr="00A82283" w:rsidRDefault="00A15599" w:rsidP="00A8228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82283">
              <w:rPr>
                <w:rFonts w:ascii="Times New Roman" w:hAnsi="Times New Roman"/>
                <w:sz w:val="24"/>
                <w:szCs w:val="24"/>
                <w:lang w:eastAsia="en-GB"/>
              </w:rPr>
              <w:t>17</w:t>
            </w:r>
          </w:p>
        </w:tc>
        <w:tc>
          <w:tcPr>
            <w:tcW w:w="637" w:type="dxa"/>
            <w:shd w:val="clear" w:color="auto" w:fill="auto"/>
            <w:vAlign w:val="center"/>
          </w:tcPr>
          <w:p w14:paraId="06234767" w14:textId="77777777" w:rsidR="00A15599" w:rsidRPr="00A82283" w:rsidRDefault="00A15599" w:rsidP="00A8228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82283">
              <w:rPr>
                <w:rFonts w:ascii="Times New Roman" w:hAnsi="Times New Roman"/>
                <w:sz w:val="24"/>
                <w:szCs w:val="24"/>
                <w:lang w:eastAsia="en-GB"/>
              </w:rPr>
              <w:t>24</w:t>
            </w:r>
          </w:p>
        </w:tc>
        <w:tc>
          <w:tcPr>
            <w:tcW w:w="637" w:type="dxa"/>
            <w:shd w:val="clear" w:color="auto" w:fill="auto"/>
            <w:vAlign w:val="center"/>
          </w:tcPr>
          <w:p w14:paraId="06234768" w14:textId="77777777" w:rsidR="00A15599" w:rsidRPr="00A82283" w:rsidRDefault="00A15599" w:rsidP="00A8228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82283">
              <w:rPr>
                <w:rFonts w:ascii="Times New Roman" w:hAnsi="Times New Roman"/>
                <w:sz w:val="24"/>
                <w:szCs w:val="24"/>
                <w:lang w:eastAsia="en-GB"/>
              </w:rPr>
              <w:t>31</w:t>
            </w:r>
          </w:p>
        </w:tc>
      </w:tr>
    </w:tbl>
    <w:p w14:paraId="0623476A" w14:textId="77777777" w:rsidR="00A15599" w:rsidRDefault="00A15599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14:paraId="0623476B" w14:textId="77777777" w:rsidR="00430E2C" w:rsidRPr="00C07D5D" w:rsidRDefault="00430E2C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Write down the next two terms of the sequence.</w:t>
      </w:r>
    </w:p>
    <w:p w14:paraId="0623476C" w14:textId="77777777" w:rsidR="00A15599" w:rsidRDefault="00A15599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76D" w14:textId="77777777" w:rsidR="00A15599" w:rsidRDefault="00A15599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76E" w14:textId="77777777"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 ............................</w:t>
      </w:r>
    </w:p>
    <w:p w14:paraId="0623476F" w14:textId="77777777"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14:paraId="06234770" w14:textId="77777777" w:rsidR="00430E2C" w:rsidRDefault="00430E2C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Explain how you worked out your terms.</w:t>
      </w:r>
    </w:p>
    <w:p w14:paraId="06234771" w14:textId="77777777" w:rsidR="00A15599" w:rsidRPr="00C07D5D" w:rsidRDefault="00A15599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14:paraId="06234772" w14:textId="77777777" w:rsidR="00430E2C" w:rsidRPr="00C07D5D" w:rsidRDefault="00D909F9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06234773" w14:textId="77777777"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06234774" w14:textId="77777777" w:rsidR="00430E2C" w:rsidRPr="00C07D5D" w:rsidRDefault="00430E2C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c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Work out the 18th term of the sequence.</w:t>
      </w:r>
    </w:p>
    <w:p w14:paraId="06234775" w14:textId="77777777" w:rsidR="005E6512" w:rsidRDefault="005E651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776" w14:textId="77777777" w:rsidR="005E6512" w:rsidRDefault="005E651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777" w14:textId="77777777" w:rsidR="005E6512" w:rsidRDefault="005E651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778" w14:textId="77777777" w:rsidR="005E6512" w:rsidRDefault="005E651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779" w14:textId="77777777" w:rsidR="005E6512" w:rsidRDefault="005E651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77A" w14:textId="77777777" w:rsidR="005E6512" w:rsidRDefault="005E651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77B" w14:textId="77777777" w:rsidR="005E6512" w:rsidRDefault="005E651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77C" w14:textId="77777777" w:rsidR="005E6512" w:rsidRDefault="005E651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77D" w14:textId="77777777"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</w:t>
      </w:r>
    </w:p>
    <w:p w14:paraId="0623477E" w14:textId="77777777" w:rsidR="00430E2C" w:rsidRDefault="00430E2C" w:rsidP="00D242D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14:paraId="0623477F" w14:textId="77777777" w:rsidR="00D242DA" w:rsidRPr="00C07D5D" w:rsidRDefault="00D242DA" w:rsidP="00D242D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6234780" w14:textId="77777777" w:rsidR="00430E2C" w:rsidRPr="00C07D5D" w:rsidRDefault="00430E2C" w:rsidP="00D242D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The 35th term of the sequence is 241</w:t>
      </w:r>
      <w:r w:rsidR="00E56AC9">
        <w:rPr>
          <w:rFonts w:ascii="Times New Roman" w:hAnsi="Times New Roman"/>
          <w:sz w:val="24"/>
          <w:szCs w:val="24"/>
          <w:lang w:eastAsia="en-GB"/>
        </w:rPr>
        <w:t>.</w:t>
      </w:r>
    </w:p>
    <w:p w14:paraId="06234781" w14:textId="77777777" w:rsidR="00430E2C" w:rsidRPr="00C07D5D" w:rsidRDefault="00430E2C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d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Work out the 34th term of the sequence.</w:t>
      </w:r>
    </w:p>
    <w:p w14:paraId="06234782" w14:textId="77777777" w:rsidR="005E6512" w:rsidRDefault="005E651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783" w14:textId="77777777" w:rsidR="005E6512" w:rsidRDefault="005E651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784" w14:textId="77777777" w:rsidR="005E6512" w:rsidRDefault="005E651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785" w14:textId="77777777" w:rsidR="005E6512" w:rsidRDefault="005E651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786" w14:textId="77777777"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</w:t>
      </w:r>
    </w:p>
    <w:p w14:paraId="06234787" w14:textId="77777777"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06234788" w14:textId="77777777"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D57E90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6 </w:t>
      </w:r>
      <w:r w:rsidR="00D909F9" w:rsidRPr="00C07D5D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14:paraId="06234789" w14:textId="77777777" w:rsidR="00430E2C" w:rsidRPr="00C07D5D" w:rsidRDefault="00430E2C" w:rsidP="00D242D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0623478A" w14:textId="77777777"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62347D6" w14:textId="16F9CA62" w:rsidR="00430E2C" w:rsidRPr="00C07D5D" w:rsidRDefault="0022513B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D57E90"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 w:rsidR="0047491A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>The table shows the midday temperature in each of five cities on Tuesday one week.</w:t>
      </w:r>
    </w:p>
    <w:p w14:paraId="062347D7" w14:textId="77777777" w:rsidR="00B703FC" w:rsidRDefault="00B703FC" w:rsidP="00B703FC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65"/>
        <w:gridCol w:w="2435"/>
      </w:tblGrid>
      <w:tr w:rsidR="00864630" w:rsidRPr="00A82283" w14:paraId="062347DA" w14:textId="77777777" w:rsidTr="00A82283">
        <w:trPr>
          <w:trHeight w:val="401"/>
          <w:jc w:val="center"/>
        </w:trPr>
        <w:tc>
          <w:tcPr>
            <w:tcW w:w="1665" w:type="dxa"/>
            <w:shd w:val="clear" w:color="auto" w:fill="auto"/>
            <w:vAlign w:val="center"/>
          </w:tcPr>
          <w:p w14:paraId="062347D8" w14:textId="77777777" w:rsidR="00864630" w:rsidRPr="00A82283" w:rsidRDefault="00864630" w:rsidP="00A8228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A82283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City</w:t>
            </w:r>
          </w:p>
        </w:tc>
        <w:tc>
          <w:tcPr>
            <w:tcW w:w="2435" w:type="dxa"/>
            <w:shd w:val="clear" w:color="auto" w:fill="auto"/>
            <w:vAlign w:val="center"/>
          </w:tcPr>
          <w:p w14:paraId="062347D9" w14:textId="77777777" w:rsidR="00864630" w:rsidRPr="00A82283" w:rsidRDefault="00864630" w:rsidP="00A8228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A82283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Temperature (°C)</w:t>
            </w:r>
          </w:p>
        </w:tc>
      </w:tr>
      <w:tr w:rsidR="00864630" w:rsidRPr="00A82283" w14:paraId="062347DD" w14:textId="77777777" w:rsidTr="00A82283">
        <w:trPr>
          <w:trHeight w:val="401"/>
          <w:jc w:val="center"/>
        </w:trPr>
        <w:tc>
          <w:tcPr>
            <w:tcW w:w="1665" w:type="dxa"/>
            <w:shd w:val="clear" w:color="auto" w:fill="auto"/>
            <w:vAlign w:val="center"/>
          </w:tcPr>
          <w:p w14:paraId="062347DB" w14:textId="77777777" w:rsidR="00864630" w:rsidRPr="00A82283" w:rsidRDefault="00864630" w:rsidP="00A8228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82283">
              <w:rPr>
                <w:rFonts w:ascii="Times New Roman" w:hAnsi="Times New Roman"/>
                <w:sz w:val="24"/>
                <w:szCs w:val="24"/>
                <w:lang w:eastAsia="en-GB"/>
              </w:rPr>
              <w:t>Anchorage</w:t>
            </w:r>
          </w:p>
        </w:tc>
        <w:tc>
          <w:tcPr>
            <w:tcW w:w="2435" w:type="dxa"/>
            <w:shd w:val="clear" w:color="auto" w:fill="auto"/>
            <w:vAlign w:val="center"/>
          </w:tcPr>
          <w:p w14:paraId="062347DC" w14:textId="77777777" w:rsidR="00864630" w:rsidRPr="00A82283" w:rsidRDefault="00864630" w:rsidP="00A8228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82283">
              <w:rPr>
                <w:rFonts w:ascii="Times New Roman" w:eastAsia="MS Gothic" w:hAnsi="Times New Roman"/>
                <w:color w:val="000000"/>
                <w:sz w:val="24"/>
              </w:rPr>
              <w:t>−11</w:t>
            </w:r>
          </w:p>
        </w:tc>
      </w:tr>
      <w:tr w:rsidR="00864630" w:rsidRPr="00A82283" w14:paraId="062347E0" w14:textId="77777777" w:rsidTr="00A82283">
        <w:trPr>
          <w:trHeight w:val="401"/>
          <w:jc w:val="center"/>
        </w:trPr>
        <w:tc>
          <w:tcPr>
            <w:tcW w:w="1665" w:type="dxa"/>
            <w:shd w:val="clear" w:color="auto" w:fill="auto"/>
            <w:vAlign w:val="center"/>
          </w:tcPr>
          <w:p w14:paraId="062347DE" w14:textId="77777777" w:rsidR="00864630" w:rsidRPr="00A82283" w:rsidRDefault="00864630" w:rsidP="00A8228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82283">
              <w:rPr>
                <w:rFonts w:ascii="Times New Roman" w:hAnsi="Times New Roman"/>
                <w:sz w:val="24"/>
                <w:szCs w:val="24"/>
                <w:lang w:eastAsia="en-GB"/>
              </w:rPr>
              <w:t>Beijing</w:t>
            </w:r>
          </w:p>
        </w:tc>
        <w:tc>
          <w:tcPr>
            <w:tcW w:w="2435" w:type="dxa"/>
            <w:shd w:val="clear" w:color="auto" w:fill="auto"/>
            <w:vAlign w:val="center"/>
          </w:tcPr>
          <w:p w14:paraId="062347DF" w14:textId="77777777" w:rsidR="00864630" w:rsidRPr="00A82283" w:rsidRDefault="00864630" w:rsidP="00A8228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82283">
              <w:rPr>
                <w:rFonts w:ascii="Times New Roman" w:eastAsia="MS Gothic" w:hAnsi="Times New Roman"/>
                <w:color w:val="000000"/>
                <w:sz w:val="24"/>
              </w:rPr>
              <w:t>−2</w:t>
            </w:r>
          </w:p>
        </w:tc>
      </w:tr>
      <w:tr w:rsidR="00864630" w:rsidRPr="00A82283" w14:paraId="062347E3" w14:textId="77777777" w:rsidTr="00A82283">
        <w:trPr>
          <w:trHeight w:val="401"/>
          <w:jc w:val="center"/>
        </w:trPr>
        <w:tc>
          <w:tcPr>
            <w:tcW w:w="1665" w:type="dxa"/>
            <w:shd w:val="clear" w:color="auto" w:fill="auto"/>
            <w:vAlign w:val="center"/>
          </w:tcPr>
          <w:p w14:paraId="062347E1" w14:textId="77777777" w:rsidR="00864630" w:rsidRPr="00A82283" w:rsidRDefault="00864630" w:rsidP="00A8228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82283">
              <w:rPr>
                <w:rFonts w:ascii="Times New Roman" w:hAnsi="Times New Roman"/>
                <w:sz w:val="24"/>
                <w:szCs w:val="24"/>
                <w:lang w:eastAsia="en-GB"/>
              </w:rPr>
              <w:t>Dhaka</w:t>
            </w:r>
          </w:p>
        </w:tc>
        <w:tc>
          <w:tcPr>
            <w:tcW w:w="2435" w:type="dxa"/>
            <w:shd w:val="clear" w:color="auto" w:fill="auto"/>
            <w:vAlign w:val="center"/>
          </w:tcPr>
          <w:p w14:paraId="062347E2" w14:textId="77777777" w:rsidR="00864630" w:rsidRPr="00A82283" w:rsidRDefault="00864630" w:rsidP="00A8228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82283">
              <w:rPr>
                <w:rFonts w:ascii="Times New Roman" w:hAnsi="Times New Roman"/>
                <w:sz w:val="24"/>
                <w:szCs w:val="24"/>
                <w:lang w:eastAsia="en-GB"/>
              </w:rPr>
              <w:t>25</w:t>
            </w:r>
          </w:p>
        </w:tc>
      </w:tr>
      <w:tr w:rsidR="00864630" w:rsidRPr="00A82283" w14:paraId="062347E6" w14:textId="77777777" w:rsidTr="00A82283">
        <w:trPr>
          <w:trHeight w:val="419"/>
          <w:jc w:val="center"/>
        </w:trPr>
        <w:tc>
          <w:tcPr>
            <w:tcW w:w="1665" w:type="dxa"/>
            <w:shd w:val="clear" w:color="auto" w:fill="auto"/>
            <w:vAlign w:val="center"/>
          </w:tcPr>
          <w:p w14:paraId="062347E4" w14:textId="77777777" w:rsidR="00864630" w:rsidRPr="00A82283" w:rsidRDefault="00864630" w:rsidP="00A8228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82283">
              <w:rPr>
                <w:rFonts w:ascii="Times New Roman" w:hAnsi="Times New Roman"/>
                <w:sz w:val="24"/>
                <w:szCs w:val="24"/>
                <w:lang w:eastAsia="en-GB"/>
              </w:rPr>
              <w:t>Moscow</w:t>
            </w:r>
          </w:p>
        </w:tc>
        <w:tc>
          <w:tcPr>
            <w:tcW w:w="2435" w:type="dxa"/>
            <w:shd w:val="clear" w:color="auto" w:fill="auto"/>
            <w:vAlign w:val="center"/>
          </w:tcPr>
          <w:p w14:paraId="062347E5" w14:textId="77777777" w:rsidR="00864630" w:rsidRPr="00A82283" w:rsidRDefault="00864630" w:rsidP="00A8228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82283">
              <w:rPr>
                <w:rFonts w:ascii="Times New Roman" w:eastAsia="MS Gothic" w:hAnsi="Times New Roman"/>
                <w:color w:val="000000"/>
                <w:sz w:val="24"/>
              </w:rPr>
              <w:t>−5</w:t>
            </w:r>
          </w:p>
        </w:tc>
      </w:tr>
      <w:tr w:rsidR="00864630" w:rsidRPr="00A82283" w14:paraId="062347E9" w14:textId="77777777" w:rsidTr="00A82283">
        <w:trPr>
          <w:trHeight w:val="419"/>
          <w:jc w:val="center"/>
        </w:trPr>
        <w:tc>
          <w:tcPr>
            <w:tcW w:w="1665" w:type="dxa"/>
            <w:shd w:val="clear" w:color="auto" w:fill="auto"/>
            <w:vAlign w:val="center"/>
          </w:tcPr>
          <w:p w14:paraId="062347E7" w14:textId="77777777" w:rsidR="00864630" w:rsidRPr="00A82283" w:rsidRDefault="00864630" w:rsidP="00A8228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82283">
              <w:rPr>
                <w:rFonts w:ascii="Times New Roman" w:hAnsi="Times New Roman"/>
                <w:sz w:val="24"/>
                <w:szCs w:val="24"/>
                <w:lang w:eastAsia="en-GB"/>
              </w:rPr>
              <w:t>Yellowknife</w:t>
            </w:r>
          </w:p>
        </w:tc>
        <w:tc>
          <w:tcPr>
            <w:tcW w:w="2435" w:type="dxa"/>
            <w:shd w:val="clear" w:color="auto" w:fill="auto"/>
            <w:vAlign w:val="center"/>
          </w:tcPr>
          <w:p w14:paraId="062347E8" w14:textId="77777777" w:rsidR="00864630" w:rsidRPr="00A82283" w:rsidRDefault="00864630" w:rsidP="00A8228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Gothic" w:hAnsi="Times New Roman"/>
                <w:color w:val="000000"/>
                <w:sz w:val="24"/>
              </w:rPr>
            </w:pPr>
            <w:r w:rsidRPr="00A82283">
              <w:rPr>
                <w:rFonts w:ascii="Times New Roman" w:eastAsia="MS Gothic" w:hAnsi="Times New Roman"/>
                <w:color w:val="000000"/>
                <w:sz w:val="24"/>
              </w:rPr>
              <w:t>−30</w:t>
            </w:r>
          </w:p>
        </w:tc>
      </w:tr>
    </w:tbl>
    <w:p w14:paraId="062347EA" w14:textId="77777777" w:rsidR="00864630" w:rsidRPr="00C07D5D" w:rsidRDefault="00864630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14:paraId="062347EB" w14:textId="77777777" w:rsidR="00430E2C" w:rsidRPr="00C07D5D" w:rsidRDefault="00430E2C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Which of these cities had the lowest temperature?</w:t>
      </w:r>
    </w:p>
    <w:p w14:paraId="062347EC" w14:textId="77777777" w:rsidR="00952DBE" w:rsidRDefault="00952DBE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7ED" w14:textId="77777777"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</w:t>
      </w:r>
    </w:p>
    <w:p w14:paraId="062347EE" w14:textId="77777777"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062347EF" w14:textId="77777777" w:rsidR="00430E2C" w:rsidRPr="00C07D5D" w:rsidRDefault="00430E2C" w:rsidP="007A5B4C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left="420" w:right="-308" w:hanging="420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Work out the difference between the temperature </w:t>
      </w:r>
      <w:r w:rsidR="00952DBE">
        <w:rPr>
          <w:rFonts w:ascii="Times New Roman" w:hAnsi="Times New Roman"/>
          <w:sz w:val="24"/>
          <w:szCs w:val="24"/>
          <w:lang w:eastAsia="en-GB"/>
        </w:rPr>
        <w:t xml:space="preserve">in Dhaka and the temperature in </w:t>
      </w:r>
      <w:r w:rsidRPr="00C07D5D">
        <w:rPr>
          <w:rFonts w:ascii="Times New Roman" w:hAnsi="Times New Roman"/>
          <w:sz w:val="24"/>
          <w:szCs w:val="24"/>
          <w:lang w:eastAsia="en-GB"/>
        </w:rPr>
        <w:t>Moscow.</w:t>
      </w:r>
    </w:p>
    <w:p w14:paraId="062347F0" w14:textId="77777777" w:rsidR="002826E1" w:rsidRDefault="002826E1" w:rsidP="00952DB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right="-46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7F1" w14:textId="77777777" w:rsidR="00F86D70" w:rsidRDefault="00F86D70" w:rsidP="00952DB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right="-46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7F2" w14:textId="77777777" w:rsidR="002826E1" w:rsidRDefault="002826E1" w:rsidP="00952DB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right="-46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7F3" w14:textId="77777777" w:rsidR="00430E2C" w:rsidRPr="00C07D5D" w:rsidRDefault="00430E2C" w:rsidP="00952DB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right="-46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 °C</w:t>
      </w:r>
    </w:p>
    <w:p w14:paraId="062347F4" w14:textId="77777777" w:rsidR="00430E2C" w:rsidRDefault="00430E2C" w:rsidP="00D242D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14:paraId="062347F5" w14:textId="77777777" w:rsidR="00D242DA" w:rsidRPr="00C07D5D" w:rsidRDefault="00D242DA" w:rsidP="00D242D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62347F6" w14:textId="77777777" w:rsidR="00430E2C" w:rsidRPr="00C07D5D" w:rsidRDefault="00430E2C" w:rsidP="002826E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By midday on Wednesday, the temperature in Anchorage had fallen by 6 °C.</w:t>
      </w:r>
    </w:p>
    <w:p w14:paraId="062347F7" w14:textId="77777777" w:rsidR="00430E2C" w:rsidRPr="00C07D5D" w:rsidRDefault="00430E2C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c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Work out the temperature in Anchorage at midday on Wednesday.</w:t>
      </w:r>
    </w:p>
    <w:p w14:paraId="062347F8" w14:textId="77777777" w:rsidR="002826E1" w:rsidRDefault="002826E1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7F9" w14:textId="77777777" w:rsidR="002826E1" w:rsidRDefault="002826E1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7FA" w14:textId="77777777" w:rsidR="002826E1" w:rsidRDefault="002826E1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7FB" w14:textId="77777777" w:rsidR="002826E1" w:rsidRDefault="002826E1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7FC" w14:textId="77777777" w:rsidR="002826E1" w:rsidRDefault="002826E1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7FD" w14:textId="77777777" w:rsidR="002826E1" w:rsidRDefault="002826E1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7FE" w14:textId="77777777"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 °C</w:t>
      </w:r>
    </w:p>
    <w:p w14:paraId="062347FF" w14:textId="77777777"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14:paraId="06234800" w14:textId="77777777"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D57E90"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5 </w:t>
      </w:r>
      <w:r w:rsidR="00D909F9" w:rsidRPr="00C07D5D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14:paraId="06234801" w14:textId="77777777" w:rsidR="00430E2C" w:rsidRPr="00C07D5D" w:rsidRDefault="00430E2C" w:rsidP="00D242D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06234802" w14:textId="77777777"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6234816" w14:textId="5A2646D1" w:rsidR="00F71EC4" w:rsidRDefault="00D57E90" w:rsidP="008C71AD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sz w:val="24"/>
          <w:szCs w:val="24"/>
          <w:lang w:eastAsia="en-GB"/>
        </w:rPr>
        <w:br w:type="page"/>
        <w:t>6</w:t>
      </w:r>
    </w:p>
    <w:p w14:paraId="06234817" w14:textId="77777777" w:rsidR="00F71EC4" w:rsidRDefault="000C24BB" w:rsidP="00F86D70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pict w14:anchorId="06234A8D">
          <v:shape id="_x0000_i1031" type="#_x0000_t75" style="width:137.25pt;height:131.25pt">
            <v:imagedata r:id="rId12" o:title=""/>
          </v:shape>
        </w:pict>
      </w:r>
    </w:p>
    <w:p w14:paraId="06234818" w14:textId="77777777" w:rsidR="00430E2C" w:rsidRPr="00C07D5D" w:rsidRDefault="00430E2C" w:rsidP="00F71EC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Shade </w:t>
      </w:r>
      <w:r w:rsidR="00F71EC4" w:rsidRPr="00F71EC4">
        <w:rPr>
          <w:rFonts w:ascii="Times New Roman" w:hAnsi="Times New Roman"/>
          <w:position w:val="-24"/>
          <w:sz w:val="24"/>
          <w:szCs w:val="24"/>
          <w:lang w:eastAsia="en-GB"/>
        </w:rPr>
        <w:object w:dxaOrig="240" w:dyaOrig="660" w14:anchorId="06234A8E">
          <v:shape id="_x0000_i1032" type="#_x0000_t75" style="width:12pt;height:33pt" o:ole="">
            <v:imagedata r:id="rId13" o:title=""/>
          </v:shape>
          <o:OLEObject Type="Embed" ProgID="Equation.DSMT4" ShapeID="_x0000_i1032" DrawAspect="Content" ObjectID="_1745653987" r:id="rId14"/>
        </w:object>
      </w:r>
      <w:r w:rsidR="00F71EC4"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Pr="00C07D5D">
        <w:rPr>
          <w:rFonts w:ascii="Times New Roman" w:hAnsi="Times New Roman"/>
          <w:sz w:val="24"/>
          <w:szCs w:val="24"/>
          <w:lang w:eastAsia="en-GB"/>
        </w:rPr>
        <w:t>of the shape.</w:t>
      </w:r>
    </w:p>
    <w:p w14:paraId="06234819" w14:textId="77777777"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0623481A" w14:textId="77777777" w:rsidR="00430E2C" w:rsidRPr="00C07D5D" w:rsidRDefault="00430E2C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Write 40% as a decimal.</w:t>
      </w:r>
    </w:p>
    <w:p w14:paraId="0623481B" w14:textId="77777777" w:rsidR="00F71EC4" w:rsidRDefault="00F71EC4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81C" w14:textId="77777777" w:rsidR="00F71EC4" w:rsidRDefault="00F71EC4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81D" w14:textId="77777777" w:rsidR="00F71EC4" w:rsidRDefault="00F71EC4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81E" w14:textId="77777777" w:rsidR="00F71EC4" w:rsidRDefault="00F71EC4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81F" w14:textId="77777777"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</w:t>
      </w:r>
    </w:p>
    <w:p w14:paraId="06234820" w14:textId="77777777" w:rsidR="00430E2C" w:rsidRDefault="00430E2C" w:rsidP="00D242D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06234821" w14:textId="77777777" w:rsidR="00D242DA" w:rsidRPr="00C07D5D" w:rsidRDefault="00D242DA" w:rsidP="00D242D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6234822" w14:textId="77777777" w:rsidR="00430E2C" w:rsidRPr="00F71EC4" w:rsidRDefault="00F71EC4" w:rsidP="00F71EC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iCs/>
          <w:sz w:val="24"/>
          <w:szCs w:val="24"/>
          <w:lang w:eastAsia="en-GB"/>
        </w:rPr>
      </w:pPr>
      <w:r>
        <w:rPr>
          <w:rFonts w:ascii="Times New Roman" w:hAnsi="Times New Roman"/>
          <w:i/>
          <w:iCs/>
          <w:sz w:val="24"/>
          <w:szCs w:val="24"/>
          <w:lang w:eastAsia="en-GB"/>
        </w:rPr>
        <w:t>B</w:t>
      </w:r>
      <w:r>
        <w:rPr>
          <w:rFonts w:ascii="Times New Roman" w:hAnsi="Times New Roman"/>
          <w:iCs/>
          <w:sz w:val="24"/>
          <w:szCs w:val="24"/>
          <w:lang w:eastAsia="en-GB"/>
        </w:rPr>
        <w:t xml:space="preserve"> = 6</w:t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>e</w:t>
      </w:r>
      <w:r>
        <w:rPr>
          <w:rFonts w:ascii="Times New Roman" w:hAnsi="Times New Roman"/>
          <w:iCs/>
          <w:sz w:val="24"/>
          <w:szCs w:val="24"/>
          <w:lang w:eastAsia="en-GB"/>
        </w:rPr>
        <w:t xml:space="preserve"> </w:t>
      </w:r>
      <w:r>
        <w:rPr>
          <w:rFonts w:ascii="Times New Roman" w:eastAsia="MS Gothic" w:hAnsi="Times New Roman"/>
          <w:color w:val="000000"/>
          <w:sz w:val="24"/>
        </w:rPr>
        <w:t>– 3</w:t>
      </w:r>
      <w:r>
        <w:rPr>
          <w:rFonts w:ascii="Times New Roman" w:eastAsia="MS Gothic" w:hAnsi="Times New Roman"/>
          <w:i/>
          <w:color w:val="000000"/>
          <w:sz w:val="24"/>
        </w:rPr>
        <w:t>f</w:t>
      </w:r>
    </w:p>
    <w:p w14:paraId="06234823" w14:textId="77777777" w:rsidR="00430E2C" w:rsidRPr="00C610D2" w:rsidRDefault="00430E2C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c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Work out the value of 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B </w:t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when 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e </w:t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= 3.2 and 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>f</w:t>
      </w:r>
      <w:r w:rsidR="00C610D2">
        <w:rPr>
          <w:rFonts w:ascii="Times New Roman" w:hAnsi="Times New Roman"/>
          <w:iCs/>
          <w:sz w:val="24"/>
          <w:szCs w:val="24"/>
          <w:lang w:eastAsia="en-GB"/>
        </w:rPr>
        <w:t xml:space="preserve"> = </w:t>
      </w:r>
      <w:r w:rsidR="00C610D2">
        <w:rPr>
          <w:rFonts w:ascii="Times New Roman" w:eastAsia="MS Gothic" w:hAnsi="Times New Roman"/>
          <w:color w:val="000000"/>
          <w:sz w:val="24"/>
        </w:rPr>
        <w:t>–4</w:t>
      </w:r>
    </w:p>
    <w:p w14:paraId="06234824" w14:textId="77777777" w:rsidR="00DF67CC" w:rsidRDefault="00DF67C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825" w14:textId="77777777" w:rsidR="00DF67CC" w:rsidRDefault="00DF67C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826" w14:textId="77777777" w:rsidR="00DF67CC" w:rsidRDefault="00DF67C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827" w14:textId="77777777" w:rsidR="00DF67CC" w:rsidRDefault="00DF67C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828" w14:textId="77777777" w:rsidR="00DF67CC" w:rsidRDefault="00DF67C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829" w14:textId="77777777" w:rsidR="00DF67CC" w:rsidRDefault="00DF67C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82A" w14:textId="77777777" w:rsidR="00DF67CC" w:rsidRDefault="00DF67C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82B" w14:textId="77777777" w:rsidR="00DF67CC" w:rsidRDefault="00DF67C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82C" w14:textId="77777777" w:rsidR="00DF67CC" w:rsidRDefault="00DF67C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82D" w14:textId="77777777"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</w:t>
      </w:r>
    </w:p>
    <w:p w14:paraId="0623482E" w14:textId="77777777"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14:paraId="0623482F" w14:textId="77777777"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D57E90">
        <w:rPr>
          <w:rFonts w:ascii="Times New Roman" w:hAnsi="Times New Roman"/>
          <w:b/>
          <w:bCs/>
          <w:sz w:val="24"/>
          <w:szCs w:val="24"/>
          <w:lang w:eastAsia="en-GB"/>
        </w:rPr>
        <w:t>6</w:t>
      </w: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</w:t>
      </w:r>
      <w:r w:rsidR="00D909F9" w:rsidRPr="00C07D5D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14:paraId="06234830" w14:textId="77777777" w:rsidR="00430E2C" w:rsidRPr="00C07D5D" w:rsidRDefault="00430E2C" w:rsidP="00D242D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06234831" w14:textId="77777777"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6234832" w14:textId="77777777" w:rsidR="00430E2C" w:rsidRPr="00C07D5D" w:rsidRDefault="00DF67CC" w:rsidP="00F741B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D57E90">
        <w:rPr>
          <w:rFonts w:ascii="Times New Roman" w:hAnsi="Times New Roman"/>
          <w:b/>
          <w:bCs/>
          <w:sz w:val="24"/>
          <w:szCs w:val="24"/>
          <w:lang w:eastAsia="en-GB"/>
        </w:rPr>
        <w:t>7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4A0" w:firstRow="1" w:lastRow="0" w:firstColumn="1" w:lastColumn="0" w:noHBand="0" w:noVBand="1"/>
      </w:tblPr>
      <w:tblGrid>
        <w:gridCol w:w="780"/>
        <w:gridCol w:w="780"/>
        <w:gridCol w:w="780"/>
        <w:gridCol w:w="780"/>
        <w:gridCol w:w="780"/>
        <w:gridCol w:w="780"/>
        <w:gridCol w:w="780"/>
        <w:gridCol w:w="780"/>
      </w:tblGrid>
      <w:tr w:rsidR="00D765A5" w:rsidRPr="00A82283" w14:paraId="0623483B" w14:textId="77777777" w:rsidTr="00A82283">
        <w:trPr>
          <w:trHeight w:val="423"/>
          <w:jc w:val="center"/>
        </w:trPr>
        <w:tc>
          <w:tcPr>
            <w:tcW w:w="780" w:type="dxa"/>
            <w:shd w:val="clear" w:color="auto" w:fill="auto"/>
            <w:vAlign w:val="center"/>
          </w:tcPr>
          <w:p w14:paraId="06234833" w14:textId="77777777" w:rsidR="00D765A5" w:rsidRPr="00A82283" w:rsidRDefault="00D765A5" w:rsidP="00A8228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82283">
              <w:rPr>
                <w:rFonts w:ascii="Times New Roman" w:hAnsi="Times New Roman"/>
                <w:sz w:val="24"/>
                <w:szCs w:val="24"/>
                <w:lang w:eastAsia="en-GB"/>
              </w:rPr>
              <w:t>30</w:t>
            </w:r>
          </w:p>
        </w:tc>
        <w:tc>
          <w:tcPr>
            <w:tcW w:w="780" w:type="dxa"/>
            <w:shd w:val="clear" w:color="auto" w:fill="auto"/>
            <w:vAlign w:val="center"/>
          </w:tcPr>
          <w:p w14:paraId="06234834" w14:textId="77777777" w:rsidR="00D765A5" w:rsidRPr="00A82283" w:rsidRDefault="00D765A5" w:rsidP="00A8228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82283">
              <w:rPr>
                <w:rFonts w:ascii="Times New Roman" w:hAnsi="Times New Roman"/>
                <w:sz w:val="24"/>
                <w:szCs w:val="24"/>
                <w:lang w:eastAsia="en-GB"/>
              </w:rPr>
              <w:t>31</w:t>
            </w:r>
          </w:p>
        </w:tc>
        <w:tc>
          <w:tcPr>
            <w:tcW w:w="780" w:type="dxa"/>
            <w:shd w:val="clear" w:color="auto" w:fill="auto"/>
            <w:vAlign w:val="center"/>
          </w:tcPr>
          <w:p w14:paraId="06234835" w14:textId="77777777" w:rsidR="00D765A5" w:rsidRPr="00A82283" w:rsidRDefault="00D765A5" w:rsidP="00A8228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82283">
              <w:rPr>
                <w:rFonts w:ascii="Times New Roman" w:hAnsi="Times New Roman"/>
                <w:sz w:val="24"/>
                <w:szCs w:val="24"/>
                <w:lang w:eastAsia="en-GB"/>
              </w:rPr>
              <w:t>32</w:t>
            </w:r>
          </w:p>
        </w:tc>
        <w:tc>
          <w:tcPr>
            <w:tcW w:w="780" w:type="dxa"/>
            <w:shd w:val="clear" w:color="auto" w:fill="auto"/>
            <w:vAlign w:val="center"/>
          </w:tcPr>
          <w:p w14:paraId="06234836" w14:textId="77777777" w:rsidR="00D765A5" w:rsidRPr="00A82283" w:rsidRDefault="00D765A5" w:rsidP="00A8228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82283">
              <w:rPr>
                <w:rFonts w:ascii="Times New Roman" w:hAnsi="Times New Roman"/>
                <w:sz w:val="24"/>
                <w:szCs w:val="24"/>
                <w:lang w:eastAsia="en-GB"/>
              </w:rPr>
              <w:t>33</w:t>
            </w:r>
          </w:p>
        </w:tc>
        <w:tc>
          <w:tcPr>
            <w:tcW w:w="780" w:type="dxa"/>
            <w:shd w:val="clear" w:color="auto" w:fill="auto"/>
            <w:vAlign w:val="center"/>
          </w:tcPr>
          <w:p w14:paraId="06234837" w14:textId="77777777" w:rsidR="00D765A5" w:rsidRPr="00A82283" w:rsidRDefault="00D765A5" w:rsidP="00A8228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82283">
              <w:rPr>
                <w:rFonts w:ascii="Times New Roman" w:hAnsi="Times New Roman"/>
                <w:sz w:val="24"/>
                <w:szCs w:val="24"/>
                <w:lang w:eastAsia="en-GB"/>
              </w:rPr>
              <w:t>34</w:t>
            </w:r>
          </w:p>
        </w:tc>
        <w:tc>
          <w:tcPr>
            <w:tcW w:w="780" w:type="dxa"/>
            <w:shd w:val="clear" w:color="auto" w:fill="auto"/>
            <w:vAlign w:val="center"/>
          </w:tcPr>
          <w:p w14:paraId="06234838" w14:textId="77777777" w:rsidR="00D765A5" w:rsidRPr="00A82283" w:rsidRDefault="00D765A5" w:rsidP="00A8228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82283">
              <w:rPr>
                <w:rFonts w:ascii="Times New Roman" w:hAnsi="Times New Roman"/>
                <w:sz w:val="24"/>
                <w:szCs w:val="24"/>
                <w:lang w:eastAsia="en-GB"/>
              </w:rPr>
              <w:t>35</w:t>
            </w:r>
          </w:p>
        </w:tc>
        <w:tc>
          <w:tcPr>
            <w:tcW w:w="780" w:type="dxa"/>
            <w:shd w:val="clear" w:color="auto" w:fill="auto"/>
            <w:vAlign w:val="center"/>
          </w:tcPr>
          <w:p w14:paraId="06234839" w14:textId="77777777" w:rsidR="00D765A5" w:rsidRPr="00A82283" w:rsidRDefault="00D765A5" w:rsidP="00A8228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82283">
              <w:rPr>
                <w:rFonts w:ascii="Times New Roman" w:hAnsi="Times New Roman"/>
                <w:sz w:val="24"/>
                <w:szCs w:val="24"/>
                <w:lang w:eastAsia="en-GB"/>
              </w:rPr>
              <w:t>36</w:t>
            </w:r>
          </w:p>
        </w:tc>
        <w:tc>
          <w:tcPr>
            <w:tcW w:w="780" w:type="dxa"/>
            <w:shd w:val="clear" w:color="auto" w:fill="auto"/>
            <w:vAlign w:val="center"/>
          </w:tcPr>
          <w:p w14:paraId="0623483A" w14:textId="77777777" w:rsidR="00D765A5" w:rsidRPr="00A82283" w:rsidRDefault="00D765A5" w:rsidP="00A8228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82283">
              <w:rPr>
                <w:rFonts w:ascii="Times New Roman" w:hAnsi="Times New Roman"/>
                <w:sz w:val="24"/>
                <w:szCs w:val="24"/>
                <w:lang w:eastAsia="en-GB"/>
              </w:rPr>
              <w:t>37</w:t>
            </w:r>
          </w:p>
        </w:tc>
      </w:tr>
    </w:tbl>
    <w:p w14:paraId="0623483C" w14:textId="77777777" w:rsidR="00D765A5" w:rsidRDefault="00D765A5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14:paraId="0623483D" w14:textId="77777777" w:rsidR="00430E2C" w:rsidRPr="00C07D5D" w:rsidRDefault="00430E2C" w:rsidP="00D765A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From the numbers in the box</w:t>
      </w:r>
    </w:p>
    <w:p w14:paraId="0623483E" w14:textId="77777777" w:rsidR="00430E2C" w:rsidRPr="00C07D5D" w:rsidRDefault="00430E2C" w:rsidP="00F741B9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proofErr w:type="spellStart"/>
      <w:r w:rsidR="00F741B9">
        <w:rPr>
          <w:rFonts w:ascii="Times New Roman" w:hAnsi="Times New Roman"/>
          <w:sz w:val="24"/>
          <w:szCs w:val="24"/>
          <w:lang w:eastAsia="en-GB"/>
        </w:rPr>
        <w:t>i</w:t>
      </w:r>
      <w:proofErr w:type="spellEnd"/>
      <w:r w:rsidR="00F741B9">
        <w:rPr>
          <w:rFonts w:ascii="Times New Roman" w:hAnsi="Times New Roman"/>
          <w:sz w:val="24"/>
          <w:szCs w:val="24"/>
          <w:lang w:eastAsia="en-GB"/>
        </w:rPr>
        <w:t>)</w:t>
      </w:r>
      <w:r w:rsidR="00F741B9">
        <w:rPr>
          <w:rFonts w:ascii="Times New Roman" w:hAnsi="Times New Roman"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write down a factor of 120</w:t>
      </w:r>
      <w:r w:rsidR="00E36467">
        <w:rPr>
          <w:rFonts w:ascii="Times New Roman" w:hAnsi="Times New Roman"/>
          <w:sz w:val="24"/>
          <w:szCs w:val="24"/>
          <w:lang w:eastAsia="en-GB"/>
        </w:rPr>
        <w:t>.</w:t>
      </w:r>
    </w:p>
    <w:p w14:paraId="0623483F" w14:textId="77777777" w:rsidR="00D765A5" w:rsidRDefault="00D765A5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840" w14:textId="77777777" w:rsidR="00430E2C" w:rsidRPr="00C07D5D" w:rsidRDefault="00430E2C" w:rsidP="001A280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</w:t>
      </w:r>
    </w:p>
    <w:p w14:paraId="06234841" w14:textId="77777777" w:rsidR="00430E2C" w:rsidRPr="00C07D5D" w:rsidRDefault="00430E2C" w:rsidP="00F741B9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i</w:t>
      </w:r>
      <w:r w:rsidR="00F741B9">
        <w:rPr>
          <w:rFonts w:ascii="Times New Roman" w:hAnsi="Times New Roman"/>
          <w:sz w:val="24"/>
          <w:szCs w:val="24"/>
          <w:lang w:eastAsia="en-GB"/>
        </w:rPr>
        <w:t>i)</w:t>
      </w:r>
      <w:r w:rsidR="00F741B9">
        <w:rPr>
          <w:rFonts w:ascii="Times New Roman" w:hAnsi="Times New Roman"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find the cube root of 32 768</w:t>
      </w:r>
      <w:r w:rsidR="00E36467">
        <w:rPr>
          <w:rFonts w:ascii="Times New Roman" w:hAnsi="Times New Roman"/>
          <w:sz w:val="24"/>
          <w:szCs w:val="24"/>
          <w:lang w:eastAsia="en-GB"/>
        </w:rPr>
        <w:t>.</w:t>
      </w:r>
    </w:p>
    <w:p w14:paraId="06234842" w14:textId="77777777" w:rsidR="00D765A5" w:rsidRDefault="00D765A5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843" w14:textId="77777777" w:rsidR="00430E2C" w:rsidRPr="00C07D5D" w:rsidRDefault="00430E2C" w:rsidP="001A280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</w:t>
      </w:r>
    </w:p>
    <w:p w14:paraId="06234844" w14:textId="77777777" w:rsidR="00430E2C" w:rsidRPr="00C07D5D" w:rsidRDefault="00430E2C" w:rsidP="00F741B9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ii</w:t>
      </w:r>
      <w:r w:rsidR="00F741B9">
        <w:rPr>
          <w:rFonts w:ascii="Times New Roman" w:hAnsi="Times New Roman"/>
          <w:sz w:val="24"/>
          <w:szCs w:val="24"/>
          <w:lang w:eastAsia="en-GB"/>
        </w:rPr>
        <w:t>i)</w:t>
      </w:r>
      <w:r w:rsidR="00F741B9">
        <w:rPr>
          <w:rFonts w:ascii="Times New Roman" w:hAnsi="Times New Roman"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write down a prime number.</w:t>
      </w:r>
    </w:p>
    <w:p w14:paraId="06234845" w14:textId="77777777" w:rsidR="00D765A5" w:rsidRDefault="00D765A5" w:rsidP="00D765A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846" w14:textId="77777777" w:rsidR="00430E2C" w:rsidRPr="00C07D5D" w:rsidRDefault="00430E2C" w:rsidP="001A280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</w:t>
      </w:r>
    </w:p>
    <w:p w14:paraId="06234847" w14:textId="77777777"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D57E90">
        <w:rPr>
          <w:rFonts w:ascii="Times New Roman" w:hAnsi="Times New Roman"/>
          <w:b/>
          <w:bCs/>
          <w:sz w:val="24"/>
          <w:szCs w:val="24"/>
          <w:lang w:eastAsia="en-GB"/>
        </w:rPr>
        <w:t>7</w:t>
      </w: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</w:t>
      </w:r>
      <w:r w:rsidR="00D909F9" w:rsidRPr="00C07D5D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14:paraId="06234848" w14:textId="77777777" w:rsidR="00430E2C" w:rsidRPr="00C07D5D" w:rsidRDefault="00430E2C" w:rsidP="0009086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06234849" w14:textId="77777777" w:rsidR="00090861" w:rsidRDefault="00090861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623484A" w14:textId="77777777" w:rsidR="00430E2C" w:rsidRPr="00C07D5D" w:rsidRDefault="00D57E90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8</w:t>
      </w:r>
      <w:r w:rsidR="0047491A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430E2C" w:rsidRPr="00C07D5D">
        <w:rPr>
          <w:rFonts w:ascii="Times New Roman" w:hAnsi="Times New Roman"/>
          <w:i/>
          <w:iCs/>
          <w:sz w:val="24"/>
          <w:szCs w:val="24"/>
          <w:lang w:eastAsia="en-GB"/>
        </w:rPr>
        <w:t>A</w:t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 xml:space="preserve">, </w:t>
      </w:r>
      <w:r w:rsidR="00430E2C"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B </w:t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 xml:space="preserve">and </w:t>
      </w:r>
      <w:r w:rsidR="00430E2C"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C </w:t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 xml:space="preserve">are points on a circle, centre </w:t>
      </w:r>
      <w:r w:rsidR="00430E2C" w:rsidRPr="00C07D5D">
        <w:rPr>
          <w:rFonts w:ascii="Times New Roman" w:hAnsi="Times New Roman"/>
          <w:i/>
          <w:iCs/>
          <w:sz w:val="24"/>
          <w:szCs w:val="24"/>
          <w:lang w:eastAsia="en-GB"/>
        </w:rPr>
        <w:t>O</w:t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>.</w:t>
      </w:r>
    </w:p>
    <w:p w14:paraId="0623484B" w14:textId="77777777" w:rsidR="00D909F9" w:rsidRPr="00C07D5D" w:rsidRDefault="00D909F9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14:paraId="0623484C" w14:textId="77777777" w:rsidR="00D909F9" w:rsidRPr="00C07D5D" w:rsidRDefault="000C24BB" w:rsidP="003335B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pict w14:anchorId="06234A8F">
          <v:shape id="_x0000_i1033" type="#_x0000_t75" style="width:206.25pt;height:185.25pt">
            <v:imagedata r:id="rId15" o:title=""/>
          </v:shape>
        </w:pict>
      </w:r>
    </w:p>
    <w:p w14:paraId="0623484D" w14:textId="77777777" w:rsidR="00D909F9" w:rsidRPr="00C07D5D" w:rsidRDefault="00D909F9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14:paraId="0623484E" w14:textId="77777777" w:rsidR="00430E2C" w:rsidRPr="00C07D5D" w:rsidRDefault="00430E2C" w:rsidP="00F741B9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proofErr w:type="spellStart"/>
      <w:r w:rsidR="00F741B9">
        <w:rPr>
          <w:rFonts w:ascii="Times New Roman" w:hAnsi="Times New Roman"/>
          <w:sz w:val="24"/>
          <w:szCs w:val="24"/>
          <w:lang w:eastAsia="en-GB"/>
        </w:rPr>
        <w:t>i</w:t>
      </w:r>
      <w:proofErr w:type="spellEnd"/>
      <w:r w:rsidR="00F741B9">
        <w:rPr>
          <w:rFonts w:ascii="Times New Roman" w:hAnsi="Times New Roman"/>
          <w:sz w:val="24"/>
          <w:szCs w:val="24"/>
          <w:lang w:eastAsia="en-GB"/>
        </w:rPr>
        <w:t>)</w:t>
      </w:r>
      <w:r w:rsidR="00F741B9">
        <w:rPr>
          <w:rFonts w:ascii="Times New Roman" w:hAnsi="Times New Roman"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Write down the mathematical name for the line 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>OC</w:t>
      </w:r>
      <w:r w:rsidRPr="00C07D5D">
        <w:rPr>
          <w:rFonts w:ascii="Times New Roman" w:hAnsi="Times New Roman"/>
          <w:sz w:val="24"/>
          <w:szCs w:val="24"/>
          <w:lang w:eastAsia="en-GB"/>
        </w:rPr>
        <w:t>.</w:t>
      </w:r>
    </w:p>
    <w:p w14:paraId="0623484F" w14:textId="77777777" w:rsidR="003335B0" w:rsidRDefault="003335B0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850" w14:textId="77777777" w:rsidR="003335B0" w:rsidRDefault="003335B0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851" w14:textId="77777777" w:rsidR="00430E2C" w:rsidRPr="00C07D5D" w:rsidRDefault="00430E2C" w:rsidP="001A280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06234852" w14:textId="4B0AC0FA" w:rsidR="008C71AD" w:rsidRPr="00C07D5D" w:rsidRDefault="008417DB" w:rsidP="008C71AD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</w:p>
    <w:p w14:paraId="06234855" w14:textId="3B4A618B"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856" w14:textId="0E8F5FCE" w:rsidR="00430E2C" w:rsidRDefault="00430E2C" w:rsidP="00D242D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8C71AD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06234857" w14:textId="77777777" w:rsidR="00D242DA" w:rsidRPr="00C07D5D" w:rsidRDefault="00D242DA" w:rsidP="00D242D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6234858" w14:textId="77777777" w:rsidR="00430E2C" w:rsidRPr="00C07D5D" w:rsidRDefault="003335B0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bookmarkStart w:id="0" w:name="_GoBack"/>
      <w:bookmarkEnd w:id="0"/>
      <w:r>
        <w:rPr>
          <w:rFonts w:ascii="Times New Roman" w:hAnsi="Times New Roman"/>
          <w:sz w:val="24"/>
          <w:szCs w:val="24"/>
          <w:lang w:eastAsia="en-GB"/>
        </w:rPr>
        <w:br w:type="page"/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 xml:space="preserve">In the diagram, </w:t>
      </w:r>
      <w:r w:rsidR="00430E2C"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BCD </w:t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>is a quadrilateral.</w:t>
      </w:r>
    </w:p>
    <w:p w14:paraId="06234859" w14:textId="77777777" w:rsidR="00D909F9" w:rsidRPr="00C07D5D" w:rsidRDefault="00D909F9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0623485A" w14:textId="77777777" w:rsidR="00D909F9" w:rsidRPr="00C07D5D" w:rsidRDefault="000C24BB" w:rsidP="0067601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firstLine="2410"/>
        <w:rPr>
          <w:rFonts w:ascii="Times New Roman" w:hAnsi="Times New Roman"/>
          <w:i/>
          <w:iCs/>
          <w:sz w:val="24"/>
          <w:szCs w:val="24"/>
          <w:lang w:eastAsia="en-GB"/>
        </w:rPr>
      </w:pPr>
      <w:r>
        <w:rPr>
          <w:rFonts w:ascii="Times New Roman" w:hAnsi="Times New Roman"/>
          <w:i/>
          <w:iCs/>
          <w:sz w:val="24"/>
          <w:szCs w:val="24"/>
          <w:lang w:eastAsia="en-GB"/>
        </w:rPr>
        <w:pict w14:anchorId="06234A90">
          <v:shape id="_x0000_i1034" type="#_x0000_t75" style="width:310.5pt;height:151.5pt">
            <v:imagedata r:id="rId16" o:title=""/>
          </v:shape>
        </w:pict>
      </w:r>
    </w:p>
    <w:p w14:paraId="0623485B" w14:textId="77777777" w:rsidR="00D909F9" w:rsidRPr="00C07D5D" w:rsidRDefault="00D909F9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0623485C" w14:textId="77777777"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DA </w:t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and 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CB </w:t>
      </w:r>
      <w:r w:rsidRPr="00C07D5D">
        <w:rPr>
          <w:rFonts w:ascii="Times New Roman" w:hAnsi="Times New Roman"/>
          <w:sz w:val="24"/>
          <w:szCs w:val="24"/>
          <w:lang w:eastAsia="en-GB"/>
        </w:rPr>
        <w:t>are parallel lines.</w:t>
      </w:r>
    </w:p>
    <w:p w14:paraId="0623485D" w14:textId="77777777" w:rsidR="00430E2C" w:rsidRPr="00C07D5D" w:rsidRDefault="00430E2C" w:rsidP="00F72D5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FD </w:t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and 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EFCG </w:t>
      </w:r>
      <w:r w:rsidRPr="00C07D5D">
        <w:rPr>
          <w:rFonts w:ascii="Times New Roman" w:hAnsi="Times New Roman"/>
          <w:sz w:val="24"/>
          <w:szCs w:val="24"/>
          <w:lang w:eastAsia="en-GB"/>
        </w:rPr>
        <w:t>are straight lines.</w:t>
      </w:r>
    </w:p>
    <w:p w14:paraId="0623485E" w14:textId="77777777" w:rsidR="00430E2C" w:rsidRPr="00C07D5D" w:rsidRDefault="00430E2C" w:rsidP="00F741B9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proofErr w:type="spellStart"/>
      <w:r w:rsidR="00F741B9">
        <w:rPr>
          <w:rFonts w:ascii="Times New Roman" w:hAnsi="Times New Roman"/>
          <w:sz w:val="24"/>
          <w:szCs w:val="24"/>
          <w:lang w:eastAsia="en-GB"/>
        </w:rPr>
        <w:t>i</w:t>
      </w:r>
      <w:proofErr w:type="spellEnd"/>
      <w:r w:rsidR="00F741B9">
        <w:rPr>
          <w:rFonts w:ascii="Times New Roman" w:hAnsi="Times New Roman"/>
          <w:sz w:val="24"/>
          <w:szCs w:val="24"/>
          <w:lang w:eastAsia="en-GB"/>
        </w:rPr>
        <w:t>)</w:t>
      </w:r>
      <w:r w:rsidR="00F741B9">
        <w:rPr>
          <w:rFonts w:ascii="Times New Roman" w:hAnsi="Times New Roman"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Find the size of angle 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>y</w:t>
      </w:r>
      <w:r w:rsidRPr="00C07D5D">
        <w:rPr>
          <w:rFonts w:ascii="Times New Roman" w:hAnsi="Times New Roman"/>
          <w:sz w:val="24"/>
          <w:szCs w:val="24"/>
          <w:lang w:eastAsia="en-GB"/>
        </w:rPr>
        <w:t>.</w:t>
      </w:r>
    </w:p>
    <w:p w14:paraId="0623485F" w14:textId="77777777" w:rsidR="00F72D53" w:rsidRDefault="00F72D5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06234860" w14:textId="77777777" w:rsidR="008417DB" w:rsidRDefault="008417DB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06234861" w14:textId="77777777" w:rsidR="00F72D53" w:rsidRDefault="00F72D5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06234862" w14:textId="77777777" w:rsidR="00430E2C" w:rsidRPr="00C07D5D" w:rsidRDefault="00430E2C" w:rsidP="00F72D5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 w:rsidRPr="00C07D5D">
        <w:rPr>
          <w:rFonts w:ascii="Times New Roman" w:hAnsi="Times New Roman"/>
          <w:sz w:val="24"/>
          <w:szCs w:val="24"/>
          <w:lang w:eastAsia="en-GB"/>
        </w:rPr>
        <w:t>= ......................................... °</w:t>
      </w:r>
    </w:p>
    <w:p w14:paraId="06234863" w14:textId="77777777" w:rsidR="00430E2C" w:rsidRDefault="003F2E95" w:rsidP="00F741B9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>(i</w:t>
      </w:r>
      <w:r w:rsidR="00F741B9">
        <w:rPr>
          <w:rFonts w:ascii="Times New Roman" w:hAnsi="Times New Roman"/>
          <w:sz w:val="24"/>
          <w:szCs w:val="24"/>
          <w:lang w:eastAsia="en-GB"/>
        </w:rPr>
        <w:t>i)</w:t>
      </w:r>
      <w:r w:rsidR="00F741B9">
        <w:rPr>
          <w:rFonts w:ascii="Times New Roman" w:hAnsi="Times New Roman"/>
          <w:sz w:val="24"/>
          <w:szCs w:val="24"/>
          <w:lang w:eastAsia="en-GB"/>
        </w:rPr>
        <w:tab/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>Give a reason for your answer.</w:t>
      </w:r>
    </w:p>
    <w:p w14:paraId="06234864" w14:textId="77777777" w:rsidR="00F72D53" w:rsidRPr="00C07D5D" w:rsidRDefault="00F72D53" w:rsidP="00F72D53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14:paraId="06234865" w14:textId="77777777" w:rsidR="00430E2C" w:rsidRPr="00C07D5D" w:rsidRDefault="00D909F9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06234866" w14:textId="77777777"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14:paraId="06234867" w14:textId="77777777" w:rsidR="00430E2C" w:rsidRPr="00C07D5D" w:rsidRDefault="00430E2C" w:rsidP="00F741B9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c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proofErr w:type="spellStart"/>
      <w:r w:rsidR="00F741B9">
        <w:rPr>
          <w:rFonts w:ascii="Times New Roman" w:hAnsi="Times New Roman"/>
          <w:sz w:val="24"/>
          <w:szCs w:val="24"/>
          <w:lang w:eastAsia="en-GB"/>
        </w:rPr>
        <w:t>i</w:t>
      </w:r>
      <w:proofErr w:type="spellEnd"/>
      <w:r w:rsidR="00F741B9">
        <w:rPr>
          <w:rFonts w:ascii="Times New Roman" w:hAnsi="Times New Roman"/>
          <w:sz w:val="24"/>
          <w:szCs w:val="24"/>
          <w:lang w:eastAsia="en-GB"/>
        </w:rPr>
        <w:t>)</w:t>
      </w:r>
      <w:r w:rsidR="00F741B9">
        <w:rPr>
          <w:rFonts w:ascii="Times New Roman" w:hAnsi="Times New Roman"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Find the size of angle 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>w</w:t>
      </w:r>
      <w:r w:rsidRPr="00C07D5D">
        <w:rPr>
          <w:rFonts w:ascii="Times New Roman" w:hAnsi="Times New Roman"/>
          <w:sz w:val="24"/>
          <w:szCs w:val="24"/>
          <w:lang w:eastAsia="en-GB"/>
        </w:rPr>
        <w:t>.</w:t>
      </w:r>
    </w:p>
    <w:p w14:paraId="06234868" w14:textId="77777777" w:rsidR="00721AAC" w:rsidRDefault="00721AA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06234869" w14:textId="77777777" w:rsidR="00721AAC" w:rsidRDefault="00721AA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0623486A" w14:textId="77777777" w:rsidR="00721AAC" w:rsidRDefault="00721AA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0623486B" w14:textId="77777777" w:rsidR="00430E2C" w:rsidRPr="00C07D5D" w:rsidRDefault="00430E2C" w:rsidP="00721AAC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w </w:t>
      </w:r>
      <w:r w:rsidRPr="00C07D5D">
        <w:rPr>
          <w:rFonts w:ascii="Times New Roman" w:hAnsi="Times New Roman"/>
          <w:sz w:val="24"/>
          <w:szCs w:val="24"/>
          <w:lang w:eastAsia="en-GB"/>
        </w:rPr>
        <w:t>= ......................................... °</w:t>
      </w:r>
    </w:p>
    <w:p w14:paraId="0623486C" w14:textId="77777777" w:rsidR="00430E2C" w:rsidRDefault="003F2E95" w:rsidP="00F741B9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>(i</w:t>
      </w:r>
      <w:r w:rsidR="00F741B9">
        <w:rPr>
          <w:rFonts w:ascii="Times New Roman" w:hAnsi="Times New Roman"/>
          <w:sz w:val="24"/>
          <w:szCs w:val="24"/>
          <w:lang w:eastAsia="en-GB"/>
        </w:rPr>
        <w:t>i)</w:t>
      </w:r>
      <w:r w:rsidR="00F741B9">
        <w:rPr>
          <w:rFonts w:ascii="Times New Roman" w:hAnsi="Times New Roman"/>
          <w:sz w:val="24"/>
          <w:szCs w:val="24"/>
          <w:lang w:eastAsia="en-GB"/>
        </w:rPr>
        <w:tab/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>Give a reason for your answer.</w:t>
      </w:r>
    </w:p>
    <w:p w14:paraId="0623486D" w14:textId="77777777" w:rsidR="00721AAC" w:rsidRPr="00C07D5D" w:rsidRDefault="00721AAC" w:rsidP="00F741B9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14:paraId="0623486E" w14:textId="77777777" w:rsidR="00430E2C" w:rsidRPr="00C07D5D" w:rsidRDefault="00D909F9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0623486F" w14:textId="77777777"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14:paraId="06234870" w14:textId="44F74F05"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D57E90">
        <w:rPr>
          <w:rFonts w:ascii="Times New Roman" w:hAnsi="Times New Roman"/>
          <w:b/>
          <w:bCs/>
          <w:sz w:val="24"/>
          <w:szCs w:val="24"/>
          <w:lang w:eastAsia="en-GB"/>
        </w:rPr>
        <w:t>8</w:t>
      </w: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</w:t>
      </w:r>
      <w:r w:rsidR="008C71AD">
        <w:rPr>
          <w:rFonts w:ascii="Times New Roman" w:hAnsi="Times New Roman"/>
          <w:b/>
          <w:bCs/>
          <w:sz w:val="24"/>
          <w:szCs w:val="24"/>
          <w:lang w:eastAsia="en-GB"/>
        </w:rPr>
        <w:t>5</w:t>
      </w: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 w:rsidR="00D909F9" w:rsidRPr="00C07D5D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14:paraId="06234871" w14:textId="77777777" w:rsidR="00D909F9" w:rsidRPr="00C07D5D" w:rsidRDefault="00430E2C" w:rsidP="00D242D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06234872" w14:textId="77777777"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6234873" w14:textId="77777777" w:rsidR="00430E2C" w:rsidRPr="00C07D5D" w:rsidRDefault="00721AAC" w:rsidP="00D57E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D57E90">
        <w:rPr>
          <w:rFonts w:ascii="Times New Roman" w:hAnsi="Times New Roman"/>
          <w:b/>
          <w:bCs/>
          <w:sz w:val="24"/>
          <w:szCs w:val="24"/>
          <w:lang w:eastAsia="en-GB"/>
        </w:rPr>
        <w:t>9</w:t>
      </w:r>
      <w:r w:rsidR="0047491A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="00430E2C" w:rsidRPr="00C07D5D">
        <w:rPr>
          <w:rFonts w:ascii="Times New Roman" w:hAnsi="Times New Roman"/>
          <w:i/>
          <w:sz w:val="24"/>
          <w:szCs w:val="24"/>
          <w:lang w:eastAsia="en-GB"/>
        </w:rPr>
        <w:t>a</w:t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="00430E2C"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 xml:space="preserve">Simplify </w:t>
      </w:r>
      <w:r w:rsidR="00272378">
        <w:rPr>
          <w:rFonts w:ascii="Times New Roman" w:hAnsi="Times New Roman"/>
          <w:sz w:val="24"/>
          <w:szCs w:val="24"/>
          <w:lang w:eastAsia="en-GB"/>
        </w:rPr>
        <w:tab/>
      </w:r>
      <w:r w:rsidR="00430E2C" w:rsidRPr="00C07D5D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="00430E2C" w:rsidRPr="00272378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 xml:space="preserve"> + </w:t>
      </w:r>
      <w:r w:rsidR="00430E2C" w:rsidRPr="00C07D5D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="00430E2C" w:rsidRPr="00272378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 xml:space="preserve"> + </w:t>
      </w:r>
      <w:r w:rsidR="00430E2C" w:rsidRPr="00C07D5D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="00430E2C" w:rsidRPr="00272378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</w:p>
    <w:p w14:paraId="06234874" w14:textId="77777777" w:rsidR="00331FE4" w:rsidRDefault="00331FE4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875" w14:textId="77777777" w:rsidR="001060E5" w:rsidRDefault="001060E5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876" w14:textId="77777777"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</w:t>
      </w:r>
    </w:p>
    <w:p w14:paraId="06234877" w14:textId="77777777"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06234878" w14:textId="77777777" w:rsidR="00D909F9" w:rsidRPr="00331FE4" w:rsidRDefault="00430E2C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Simplify </w:t>
      </w:r>
      <w:r w:rsidR="00331FE4">
        <w:rPr>
          <w:rFonts w:ascii="Times New Roman" w:hAnsi="Times New Roman"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4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>e</w:t>
      </w:r>
      <w:r w:rsidR="00331FE4">
        <w:rPr>
          <w:rFonts w:ascii="Times New Roman" w:hAnsi="Times New Roman"/>
          <w:iCs/>
          <w:sz w:val="24"/>
          <w:szCs w:val="24"/>
          <w:lang w:eastAsia="en-GB"/>
        </w:rPr>
        <w:t xml:space="preserve"> + 2</w:t>
      </w:r>
      <w:r w:rsidR="00331FE4">
        <w:rPr>
          <w:rFonts w:ascii="Times New Roman" w:hAnsi="Times New Roman"/>
          <w:i/>
          <w:iCs/>
          <w:sz w:val="24"/>
          <w:szCs w:val="24"/>
          <w:lang w:eastAsia="en-GB"/>
        </w:rPr>
        <w:t>f</w:t>
      </w:r>
      <w:r w:rsidR="00331FE4">
        <w:rPr>
          <w:rFonts w:ascii="Times New Roman" w:hAnsi="Times New Roman"/>
          <w:iCs/>
          <w:sz w:val="24"/>
          <w:szCs w:val="24"/>
          <w:lang w:eastAsia="en-GB"/>
        </w:rPr>
        <w:t xml:space="preserve"> </w:t>
      </w:r>
      <w:r w:rsidR="00331FE4">
        <w:rPr>
          <w:rFonts w:ascii="Times New Roman" w:eastAsia="MS Gothic" w:hAnsi="Times New Roman"/>
          <w:color w:val="000000"/>
          <w:sz w:val="24"/>
        </w:rPr>
        <w:t>– 6</w:t>
      </w:r>
      <w:r w:rsidR="00331FE4">
        <w:rPr>
          <w:rFonts w:ascii="Times New Roman" w:eastAsia="MS Gothic" w:hAnsi="Times New Roman"/>
          <w:i/>
          <w:color w:val="000000"/>
          <w:sz w:val="24"/>
        </w:rPr>
        <w:t>e</w:t>
      </w:r>
      <w:r w:rsidR="00331FE4">
        <w:rPr>
          <w:rFonts w:ascii="Times New Roman" w:eastAsia="MS Gothic" w:hAnsi="Times New Roman"/>
          <w:color w:val="000000"/>
          <w:sz w:val="24"/>
        </w:rPr>
        <w:t xml:space="preserve"> + 7</w:t>
      </w:r>
      <w:r w:rsidR="00331FE4">
        <w:rPr>
          <w:rFonts w:ascii="Times New Roman" w:eastAsia="MS Gothic" w:hAnsi="Times New Roman"/>
          <w:i/>
          <w:color w:val="000000"/>
          <w:sz w:val="24"/>
        </w:rPr>
        <w:t>f</w:t>
      </w:r>
    </w:p>
    <w:p w14:paraId="06234879" w14:textId="77777777" w:rsidR="001060E5" w:rsidRDefault="001060E5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87A" w14:textId="77777777" w:rsidR="001060E5" w:rsidRDefault="001060E5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87B" w14:textId="77777777" w:rsidR="00DA38BD" w:rsidRDefault="00DA38BD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87C" w14:textId="77777777" w:rsidR="00DA38BD" w:rsidRDefault="00DA38BD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87D" w14:textId="77777777" w:rsidR="001060E5" w:rsidRDefault="001060E5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87E" w14:textId="77777777" w:rsidR="001060E5" w:rsidRDefault="001060E5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87F" w14:textId="77777777"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</w:t>
      </w:r>
    </w:p>
    <w:p w14:paraId="06234880" w14:textId="77777777"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14:paraId="06234881" w14:textId="77777777" w:rsidR="00430E2C" w:rsidRPr="00C07D5D" w:rsidRDefault="00430E2C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c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Simplify </w:t>
      </w:r>
      <w:r w:rsidR="001060E5">
        <w:rPr>
          <w:rFonts w:ascii="Times New Roman" w:hAnsi="Times New Roman"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2 × 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 </w:t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× 4 × 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>b</w:t>
      </w:r>
    </w:p>
    <w:p w14:paraId="06234882" w14:textId="77777777" w:rsidR="001060E5" w:rsidRDefault="001060E5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883" w14:textId="77777777" w:rsidR="001060E5" w:rsidRDefault="001060E5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884" w14:textId="77777777" w:rsidR="001060E5" w:rsidRDefault="001060E5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885" w14:textId="77777777" w:rsidR="00DA38BD" w:rsidRDefault="00DA38BD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886" w14:textId="77777777" w:rsidR="001060E5" w:rsidRDefault="001060E5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887" w14:textId="77777777"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</w:t>
      </w:r>
    </w:p>
    <w:p w14:paraId="06234888" w14:textId="77777777"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06234889" w14:textId="77777777" w:rsidR="00430E2C" w:rsidRPr="00C07D5D" w:rsidRDefault="00430E2C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d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Solve</w:t>
      </w:r>
      <w:r w:rsidR="001060E5"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="001060E5">
        <w:rPr>
          <w:rFonts w:ascii="Times New Roman" w:hAnsi="Times New Roman"/>
          <w:sz w:val="24"/>
          <w:szCs w:val="24"/>
          <w:lang w:eastAsia="en-GB"/>
        </w:rPr>
        <w:tab/>
      </w:r>
      <w:r w:rsidR="001060E5" w:rsidRPr="001060E5">
        <w:rPr>
          <w:rFonts w:ascii="Times New Roman" w:hAnsi="Times New Roman"/>
          <w:position w:val="-24"/>
          <w:sz w:val="24"/>
          <w:szCs w:val="24"/>
          <w:lang w:eastAsia="en-GB"/>
        </w:rPr>
        <w:object w:dxaOrig="740" w:dyaOrig="660" w14:anchorId="06234A91">
          <v:shape id="_x0000_i1035" type="#_x0000_t75" style="width:36.75pt;height:33pt" o:ole="">
            <v:imagedata r:id="rId17" o:title=""/>
          </v:shape>
          <o:OLEObject Type="Embed" ProgID="Equation.DSMT4" ShapeID="_x0000_i1035" DrawAspect="Content" ObjectID="_1745653988" r:id="rId18"/>
        </w:object>
      </w:r>
    </w:p>
    <w:p w14:paraId="0623488A" w14:textId="77777777" w:rsidR="00D909F9" w:rsidRPr="00C07D5D" w:rsidRDefault="00D909F9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0623488B" w14:textId="77777777" w:rsidR="001060E5" w:rsidRDefault="001060E5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0623488C" w14:textId="77777777" w:rsidR="001060E5" w:rsidRDefault="001060E5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0623488D" w14:textId="77777777" w:rsidR="00DA38BD" w:rsidRDefault="00DA38BD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0623488E" w14:textId="77777777" w:rsidR="00DA38BD" w:rsidRDefault="00DA38BD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0623488F" w14:textId="77777777" w:rsidR="00DA38BD" w:rsidRDefault="00DA38BD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06234890" w14:textId="77777777" w:rsidR="00DA38BD" w:rsidRDefault="00DA38BD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06234891" w14:textId="77777777"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w </w:t>
      </w:r>
      <w:r w:rsidRPr="00C07D5D">
        <w:rPr>
          <w:rFonts w:ascii="Times New Roman" w:hAnsi="Times New Roman"/>
          <w:sz w:val="24"/>
          <w:szCs w:val="24"/>
          <w:lang w:eastAsia="en-GB"/>
        </w:rPr>
        <w:t>= .........................................</w:t>
      </w:r>
    </w:p>
    <w:p w14:paraId="06234892" w14:textId="77777777" w:rsidR="00430E2C" w:rsidRDefault="00430E2C" w:rsidP="00D242D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06234893" w14:textId="77777777" w:rsidR="00D242DA" w:rsidRPr="00C07D5D" w:rsidRDefault="00D242DA" w:rsidP="00D242D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6234894" w14:textId="77777777" w:rsidR="00430E2C" w:rsidRPr="00C07D5D" w:rsidRDefault="001060E5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(</w:t>
      </w:r>
      <w:r>
        <w:rPr>
          <w:rFonts w:ascii="Times New Roman" w:hAnsi="Times New Roman"/>
          <w:i/>
          <w:sz w:val="24"/>
          <w:szCs w:val="24"/>
          <w:lang w:eastAsia="en-GB"/>
        </w:rPr>
        <w:t>e</w:t>
      </w:r>
      <w:r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sz w:val="24"/>
          <w:szCs w:val="24"/>
          <w:lang w:eastAsia="en-GB"/>
        </w:rPr>
        <w:tab/>
        <w:t xml:space="preserve">Solve </w:t>
      </w:r>
      <w:r>
        <w:rPr>
          <w:rFonts w:ascii="Times New Roman" w:hAnsi="Times New Roman"/>
          <w:sz w:val="24"/>
          <w:szCs w:val="24"/>
          <w:lang w:eastAsia="en-GB"/>
        </w:rPr>
        <w:tab/>
        <w:t>5</w:t>
      </w:r>
      <w:r>
        <w:rPr>
          <w:rFonts w:ascii="Times New Roman" w:hAnsi="Times New Roman"/>
          <w:i/>
          <w:sz w:val="24"/>
          <w:szCs w:val="24"/>
          <w:lang w:eastAsia="en-GB"/>
        </w:rPr>
        <w:t>y</w:t>
      </w:r>
      <w:r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>+ 2 = 14</w:t>
      </w:r>
    </w:p>
    <w:p w14:paraId="06234895" w14:textId="77777777" w:rsidR="001060E5" w:rsidRDefault="001060E5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06234896" w14:textId="77777777" w:rsidR="001060E5" w:rsidRDefault="001060E5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06234897" w14:textId="77777777" w:rsidR="00DA38BD" w:rsidRDefault="00DA38BD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06234898" w14:textId="77777777" w:rsidR="00DA38BD" w:rsidRDefault="00DA38BD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06234899" w14:textId="77777777" w:rsidR="00DA38BD" w:rsidRDefault="00DA38BD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0623489A" w14:textId="77777777" w:rsidR="00DA38BD" w:rsidRDefault="00DA38BD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0623489B" w14:textId="77777777" w:rsidR="00DA38BD" w:rsidRDefault="00DA38BD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0623489C" w14:textId="77777777"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 w:rsidRPr="00C07D5D">
        <w:rPr>
          <w:rFonts w:ascii="Times New Roman" w:hAnsi="Times New Roman"/>
          <w:sz w:val="24"/>
          <w:szCs w:val="24"/>
          <w:lang w:eastAsia="en-GB"/>
        </w:rPr>
        <w:t>= .........................................</w:t>
      </w:r>
    </w:p>
    <w:p w14:paraId="0623489D" w14:textId="77777777"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14:paraId="0623489E" w14:textId="77777777"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D57E90">
        <w:rPr>
          <w:rFonts w:ascii="Times New Roman" w:hAnsi="Times New Roman"/>
          <w:b/>
          <w:bCs/>
          <w:sz w:val="24"/>
          <w:szCs w:val="24"/>
          <w:lang w:eastAsia="en-GB"/>
        </w:rPr>
        <w:t>9</w:t>
      </w: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7 </w:t>
      </w:r>
      <w:r w:rsidR="00D909F9" w:rsidRPr="00C07D5D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14:paraId="0623489F" w14:textId="77777777" w:rsidR="00430E2C" w:rsidRPr="00C07D5D" w:rsidRDefault="00430E2C" w:rsidP="00D242D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062348A0" w14:textId="77777777"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62348CB" w14:textId="527DAAFC" w:rsidR="00430E2C" w:rsidRPr="00C07D5D" w:rsidRDefault="00DA38BD" w:rsidP="008C71A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430E2C" w:rsidRPr="00C07D5D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="00D57E90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="0047491A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4814B3" w:rsidRPr="004814B3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="004814B3" w:rsidRPr="004814B3">
        <w:rPr>
          <w:rFonts w:ascii="Times New Roman" w:hAnsi="Times New Roman"/>
          <w:bCs/>
          <w:i/>
          <w:sz w:val="24"/>
          <w:szCs w:val="24"/>
          <w:lang w:eastAsia="en-GB"/>
        </w:rPr>
        <w:t>a</w:t>
      </w:r>
      <w:r w:rsidR="004814B3" w:rsidRPr="004814B3">
        <w:rPr>
          <w:rFonts w:ascii="Times New Roman" w:hAnsi="Times New Roman"/>
          <w:bCs/>
          <w:sz w:val="24"/>
          <w:szCs w:val="24"/>
          <w:lang w:eastAsia="en-GB"/>
        </w:rPr>
        <w:t>)</w:t>
      </w:r>
      <w:r w:rsidR="004814B3">
        <w:rPr>
          <w:rFonts w:ascii="Times New Roman" w:hAnsi="Times New Roman"/>
          <w:bCs/>
          <w:sz w:val="24"/>
          <w:szCs w:val="24"/>
          <w:lang w:eastAsia="en-GB"/>
        </w:rPr>
        <w:tab/>
        <w:t>Factorise</w:t>
      </w:r>
      <w:r w:rsidR="00BB0302">
        <w:rPr>
          <w:rFonts w:ascii="Times New Roman" w:hAnsi="Times New Roman"/>
          <w:bCs/>
          <w:sz w:val="24"/>
          <w:szCs w:val="24"/>
          <w:lang w:eastAsia="en-GB"/>
        </w:rPr>
        <w:t xml:space="preserve"> </w:t>
      </w:r>
      <w:r w:rsidR="004814B3">
        <w:rPr>
          <w:rFonts w:ascii="Times New Roman" w:hAnsi="Times New Roman"/>
          <w:bCs/>
          <w:sz w:val="24"/>
          <w:szCs w:val="24"/>
          <w:lang w:eastAsia="en-GB"/>
        </w:rPr>
        <w:tab/>
        <w:t>10</w:t>
      </w:r>
      <w:r w:rsidR="004814B3">
        <w:rPr>
          <w:rFonts w:ascii="Times New Roman" w:hAnsi="Times New Roman"/>
          <w:bCs/>
          <w:i/>
          <w:sz w:val="24"/>
          <w:szCs w:val="24"/>
          <w:lang w:eastAsia="en-GB"/>
        </w:rPr>
        <w:t>a</w:t>
      </w:r>
      <w:r w:rsidR="004814B3">
        <w:rPr>
          <w:rFonts w:ascii="Times New Roman" w:hAnsi="Times New Roman"/>
          <w:bCs/>
          <w:sz w:val="24"/>
          <w:szCs w:val="24"/>
          <w:lang w:eastAsia="en-GB"/>
        </w:rPr>
        <w:t xml:space="preserve"> + 25</w:t>
      </w:r>
    </w:p>
    <w:p w14:paraId="062348CC" w14:textId="77777777" w:rsidR="004814B3" w:rsidRDefault="004814B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8CD" w14:textId="77777777" w:rsidR="004814B3" w:rsidRDefault="004814B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8CE" w14:textId="77777777"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</w:t>
      </w:r>
    </w:p>
    <w:p w14:paraId="062348CF" w14:textId="77777777"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062348D0" w14:textId="77777777" w:rsidR="00430E2C" w:rsidRPr="00C07D5D" w:rsidRDefault="00430E2C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Factorise </w:t>
      </w:r>
      <w:r w:rsidR="00BB0302">
        <w:rPr>
          <w:rFonts w:ascii="Times New Roman" w:hAnsi="Times New Roman"/>
          <w:sz w:val="24"/>
          <w:szCs w:val="24"/>
          <w:lang w:eastAsia="en-GB"/>
        </w:rPr>
        <w:tab/>
      </w:r>
      <w:r w:rsidRPr="00BB0302">
        <w:rPr>
          <w:rFonts w:ascii="Times New Roman" w:hAnsi="Times New Roman"/>
          <w:sz w:val="24"/>
          <w:szCs w:val="24"/>
          <w:lang w:eastAsia="en-GB"/>
        </w:rPr>
        <w:t>7</w:t>
      </w:r>
      <w:r w:rsidRPr="00BB0302">
        <w:rPr>
          <w:rFonts w:ascii="Times New Roman" w:hAnsi="Times New Roman"/>
          <w:i/>
          <w:iCs/>
          <w:sz w:val="24"/>
          <w:szCs w:val="24"/>
          <w:lang w:eastAsia="en-GB"/>
        </w:rPr>
        <w:t>w</w:t>
      </w:r>
      <w:r w:rsidRPr="00BB0302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  <w:r w:rsidR="00BB0302"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="00BB0302" w:rsidRPr="00BB0302">
        <w:rPr>
          <w:rFonts w:ascii="Times New Roman" w:eastAsia="MS Gothic" w:hAnsi="Times New Roman"/>
          <w:color w:val="000000"/>
          <w:sz w:val="24"/>
        </w:rPr>
        <w:t>−</w:t>
      </w:r>
      <w:r w:rsidR="00BB0302"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="00BB0302" w:rsidRPr="00BB0302">
        <w:rPr>
          <w:rFonts w:ascii="Times New Roman" w:hAnsi="Times New Roman"/>
          <w:sz w:val="24"/>
          <w:szCs w:val="24"/>
          <w:lang w:eastAsia="en-GB"/>
        </w:rPr>
        <w:t>4</w:t>
      </w:r>
      <w:r w:rsidRPr="00BB0302">
        <w:rPr>
          <w:rFonts w:ascii="Times New Roman" w:hAnsi="Times New Roman"/>
          <w:i/>
          <w:iCs/>
          <w:sz w:val="24"/>
          <w:szCs w:val="24"/>
          <w:lang w:eastAsia="en-GB"/>
        </w:rPr>
        <w:t>w</w:t>
      </w:r>
    </w:p>
    <w:p w14:paraId="062348D1" w14:textId="77777777" w:rsidR="004814B3" w:rsidRDefault="004814B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8D2" w14:textId="77777777" w:rsidR="004814B3" w:rsidRDefault="004814B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8D3" w14:textId="77777777"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</w:t>
      </w:r>
    </w:p>
    <w:p w14:paraId="062348D4" w14:textId="77777777"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062348D5" w14:textId="77777777" w:rsidR="00430E2C" w:rsidRPr="00C07D5D" w:rsidRDefault="00430E2C" w:rsidP="00BB0302">
      <w:pPr>
        <w:tabs>
          <w:tab w:val="left" w:pos="0"/>
          <w:tab w:val="left" w:pos="426"/>
          <w:tab w:val="left" w:pos="851"/>
          <w:tab w:val="left" w:pos="170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c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Expand </w:t>
      </w:r>
      <w:r w:rsidR="00BB0302">
        <w:rPr>
          <w:rFonts w:ascii="Times New Roman" w:hAnsi="Times New Roman"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>p</w:t>
      </w:r>
      <w:r w:rsidRPr="00BB0302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>p</w:t>
      </w:r>
      <w:r w:rsidR="00BB0302">
        <w:rPr>
          <w:rFonts w:ascii="Times New Roman" w:hAnsi="Times New Roman"/>
          <w:i/>
          <w:iCs/>
          <w:sz w:val="24"/>
          <w:szCs w:val="24"/>
          <w:lang w:eastAsia="en-GB"/>
        </w:rPr>
        <w:t xml:space="preserve"> </w:t>
      </w:r>
      <w:r w:rsidR="00BB0302">
        <w:rPr>
          <w:rFonts w:ascii="Times New Roman" w:eastAsia="MS Gothic" w:hAnsi="Times New Roman"/>
          <w:color w:val="000000"/>
          <w:sz w:val="24"/>
        </w:rPr>
        <w:t>– 5)</w:t>
      </w:r>
    </w:p>
    <w:p w14:paraId="062348D6" w14:textId="77777777" w:rsidR="004814B3" w:rsidRDefault="004814B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8D7" w14:textId="77777777" w:rsidR="004814B3" w:rsidRDefault="004814B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8D8" w14:textId="77777777" w:rsidR="00C1587C" w:rsidRDefault="00C1587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8D9" w14:textId="77777777" w:rsidR="00C1587C" w:rsidRDefault="00C1587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8DA" w14:textId="77777777" w:rsidR="00C1587C" w:rsidRDefault="00C1587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8DB" w14:textId="77777777"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</w:t>
      </w:r>
    </w:p>
    <w:p w14:paraId="062348DC" w14:textId="77777777"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14:paraId="062348DD" w14:textId="77777777" w:rsidR="00430E2C" w:rsidRPr="00C07D5D" w:rsidRDefault="00430E2C" w:rsidP="00BB0302">
      <w:pPr>
        <w:tabs>
          <w:tab w:val="left" w:pos="0"/>
          <w:tab w:val="left" w:pos="426"/>
          <w:tab w:val="left" w:pos="851"/>
          <w:tab w:val="left" w:pos="283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d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Expand and simplify </w:t>
      </w:r>
      <w:r w:rsidR="00BB0302">
        <w:rPr>
          <w:rFonts w:ascii="Times New Roman" w:hAnsi="Times New Roman"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="00714552">
        <w:rPr>
          <w:rFonts w:ascii="Times New Roman" w:hAnsi="Times New Roman"/>
          <w:i/>
          <w:iCs/>
          <w:sz w:val="24"/>
          <w:szCs w:val="24"/>
          <w:lang w:eastAsia="en-GB"/>
        </w:rPr>
        <w:t xml:space="preserve"> </w:t>
      </w:r>
      <w:r w:rsidR="00714552">
        <w:rPr>
          <w:rFonts w:ascii="Times New Roman" w:eastAsia="MS Gothic" w:hAnsi="Times New Roman"/>
          <w:color w:val="000000"/>
          <w:sz w:val="24"/>
        </w:rPr>
        <w:t>– 3)(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C07D5D">
        <w:rPr>
          <w:rFonts w:ascii="Times New Roman" w:hAnsi="Times New Roman"/>
          <w:sz w:val="24"/>
          <w:szCs w:val="24"/>
          <w:lang w:eastAsia="en-GB"/>
        </w:rPr>
        <w:t>+ 7)</w:t>
      </w:r>
    </w:p>
    <w:p w14:paraId="062348DE" w14:textId="77777777" w:rsidR="004814B3" w:rsidRDefault="004814B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8DF" w14:textId="77777777" w:rsidR="004814B3" w:rsidRDefault="004814B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8E0" w14:textId="77777777" w:rsidR="00C1587C" w:rsidRDefault="00C1587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8E1" w14:textId="77777777" w:rsidR="00C1587C" w:rsidRDefault="00C1587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8E2" w14:textId="77777777" w:rsidR="00C1587C" w:rsidRDefault="00C1587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8E3" w14:textId="77777777" w:rsidR="00C1587C" w:rsidRDefault="00C1587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8E4" w14:textId="77777777" w:rsidR="00C1587C" w:rsidRDefault="00C1587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8E5" w14:textId="77777777"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</w:t>
      </w:r>
    </w:p>
    <w:p w14:paraId="062348E6" w14:textId="77777777"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14:paraId="062348E7" w14:textId="77777777"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Total for Question 1</w:t>
      </w:r>
      <w:r w:rsidR="00D57E90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6 </w:t>
      </w:r>
      <w:r w:rsidR="00D909F9" w:rsidRPr="00C07D5D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14:paraId="062348E8" w14:textId="77777777" w:rsidR="00430E2C" w:rsidRPr="00C07D5D" w:rsidRDefault="00430E2C" w:rsidP="00D242D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062348E9" w14:textId="77777777" w:rsidR="00D909F9" w:rsidRPr="00C07D5D" w:rsidRDefault="00D909F9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62348EA" w14:textId="77777777" w:rsidR="00430E2C" w:rsidRPr="00C07D5D" w:rsidRDefault="004814B3" w:rsidP="003F2E9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430E2C" w:rsidRPr="00C07D5D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="00D57E90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</w:p>
    <w:p w14:paraId="062348EB" w14:textId="77777777" w:rsidR="00D909F9" w:rsidRPr="00C07D5D" w:rsidRDefault="000C24BB" w:rsidP="00787AE3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hanging="284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pict w14:anchorId="06234A92">
          <v:shape id="_x0000_i1036" type="#_x0000_t75" style="width:452.25pt;height:396pt">
            <v:imagedata r:id="rId19" o:title=""/>
          </v:shape>
        </w:pict>
      </w:r>
    </w:p>
    <w:p w14:paraId="062348EC" w14:textId="77777777" w:rsidR="00787AE3" w:rsidRDefault="00787AE3" w:rsidP="003F2E9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left="-567" w:firstLine="567"/>
        <w:rPr>
          <w:rFonts w:ascii="Times New Roman" w:hAnsi="Times New Roman"/>
          <w:sz w:val="24"/>
          <w:szCs w:val="24"/>
          <w:lang w:eastAsia="en-GB"/>
        </w:rPr>
      </w:pPr>
    </w:p>
    <w:p w14:paraId="062348ED" w14:textId="77777777" w:rsidR="00250576" w:rsidRDefault="00430E2C" w:rsidP="00250576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left="-567" w:firstLine="567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On the grid, enlarge shape </w:t>
      </w: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P</w:t>
      </w:r>
      <w:r w:rsidR="00250576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 w:rsidRPr="00C07D5D">
        <w:rPr>
          <w:rFonts w:ascii="Times New Roman" w:hAnsi="Times New Roman"/>
          <w:sz w:val="24"/>
          <w:szCs w:val="24"/>
          <w:lang w:eastAsia="en-GB"/>
        </w:rPr>
        <w:t>with scale factor 2 and centre (7, 3)</w:t>
      </w:r>
    </w:p>
    <w:p w14:paraId="062348EE" w14:textId="77777777" w:rsidR="00430E2C" w:rsidRPr="00C07D5D" w:rsidRDefault="00250576" w:rsidP="00250576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left="-567" w:firstLine="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 xml:space="preserve">Label the new shape </w:t>
      </w:r>
      <w:r w:rsidR="00430E2C" w:rsidRPr="00C07D5D">
        <w:rPr>
          <w:rFonts w:ascii="Times New Roman" w:hAnsi="Times New Roman"/>
          <w:b/>
          <w:bCs/>
          <w:sz w:val="24"/>
          <w:szCs w:val="24"/>
          <w:lang w:eastAsia="en-GB"/>
        </w:rPr>
        <w:t>Q</w:t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>.</w:t>
      </w:r>
    </w:p>
    <w:p w14:paraId="062348EF" w14:textId="77777777" w:rsidR="00430E2C" w:rsidRPr="00C07D5D" w:rsidRDefault="00430E2C" w:rsidP="0025057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ind w:firstLine="567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14:paraId="062348F0" w14:textId="77777777" w:rsidR="00430E2C" w:rsidRPr="00C07D5D" w:rsidRDefault="00430E2C" w:rsidP="003F2E9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left="-567" w:firstLine="567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On the grid, rotate shape </w:t>
      </w: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P</w:t>
      </w:r>
      <w:r w:rsidR="00250576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 w:rsidRPr="00C07D5D">
        <w:rPr>
          <w:rFonts w:ascii="Times New Roman" w:hAnsi="Times New Roman"/>
          <w:sz w:val="24"/>
          <w:szCs w:val="24"/>
          <w:lang w:eastAsia="en-GB"/>
        </w:rPr>
        <w:t>through 90° anticlockwise about the point (7, 3)</w:t>
      </w:r>
    </w:p>
    <w:p w14:paraId="062348F1" w14:textId="77777777" w:rsidR="00430E2C" w:rsidRPr="00C07D5D" w:rsidRDefault="003F2E95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 xml:space="preserve">Label the new shape </w:t>
      </w:r>
      <w:r w:rsidR="00430E2C" w:rsidRPr="00C07D5D">
        <w:rPr>
          <w:rFonts w:ascii="Times New Roman" w:hAnsi="Times New Roman"/>
          <w:b/>
          <w:bCs/>
          <w:sz w:val="24"/>
          <w:szCs w:val="24"/>
          <w:lang w:eastAsia="en-GB"/>
        </w:rPr>
        <w:t>R</w:t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>.</w:t>
      </w:r>
    </w:p>
    <w:p w14:paraId="062348F2" w14:textId="77777777"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14:paraId="062348F3" w14:textId="77777777"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Total for Question 1</w:t>
      </w:r>
      <w:r w:rsidR="00D57E90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</w:t>
      </w:r>
      <w:r w:rsidR="00D909F9" w:rsidRPr="00C07D5D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14:paraId="062348F4" w14:textId="77777777" w:rsidR="00430E2C" w:rsidRPr="00C07D5D" w:rsidRDefault="00430E2C" w:rsidP="00D242D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062348F5" w14:textId="77777777"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6234934" w14:textId="0AB9926F" w:rsidR="00430E2C" w:rsidRPr="00C07D5D" w:rsidRDefault="00250576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430E2C" w:rsidRPr="00C07D5D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="00D57E90"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 w:rsidR="0047491A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>The table shows information about the lengths, in cm, of 40 leaves.</w:t>
      </w:r>
    </w:p>
    <w:p w14:paraId="06234935" w14:textId="77777777" w:rsidR="00144F47" w:rsidRDefault="00144F47" w:rsidP="00144F4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266"/>
        <w:gridCol w:w="1653"/>
      </w:tblGrid>
      <w:tr w:rsidR="00E46231" w:rsidRPr="00A82283" w14:paraId="06234938" w14:textId="77777777" w:rsidTr="00E36467">
        <w:trPr>
          <w:trHeight w:val="465"/>
          <w:jc w:val="center"/>
        </w:trPr>
        <w:tc>
          <w:tcPr>
            <w:tcW w:w="2266" w:type="dxa"/>
            <w:shd w:val="clear" w:color="auto" w:fill="auto"/>
            <w:vAlign w:val="center"/>
          </w:tcPr>
          <w:p w14:paraId="06234936" w14:textId="77777777" w:rsidR="00E46231" w:rsidRPr="00A82283" w:rsidRDefault="00E46231" w:rsidP="00A8228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A82283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Length (</w:t>
            </w:r>
            <w:r w:rsidRPr="00A8228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  <w:lang w:eastAsia="en-GB"/>
              </w:rPr>
              <w:t xml:space="preserve">L </w:t>
            </w:r>
            <w:r w:rsidRPr="00A82283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cm)</w:t>
            </w:r>
          </w:p>
        </w:tc>
        <w:tc>
          <w:tcPr>
            <w:tcW w:w="1653" w:type="dxa"/>
            <w:shd w:val="clear" w:color="auto" w:fill="auto"/>
            <w:vAlign w:val="center"/>
          </w:tcPr>
          <w:p w14:paraId="06234937" w14:textId="77777777" w:rsidR="00E46231" w:rsidRPr="00A82283" w:rsidRDefault="00E46231" w:rsidP="00A8228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A82283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Frequency</w:t>
            </w:r>
          </w:p>
        </w:tc>
      </w:tr>
      <w:tr w:rsidR="00E46231" w:rsidRPr="00A82283" w14:paraId="0623493B" w14:textId="77777777" w:rsidTr="00E36467">
        <w:trPr>
          <w:trHeight w:val="465"/>
          <w:jc w:val="center"/>
        </w:trPr>
        <w:tc>
          <w:tcPr>
            <w:tcW w:w="2266" w:type="dxa"/>
            <w:shd w:val="clear" w:color="auto" w:fill="auto"/>
            <w:vAlign w:val="center"/>
          </w:tcPr>
          <w:p w14:paraId="06234939" w14:textId="77777777" w:rsidR="00E46231" w:rsidRPr="00A82283" w:rsidRDefault="00E46231" w:rsidP="00A8228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82283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0 </w:t>
            </w:r>
            <w:r w:rsidRPr="00A82283">
              <w:rPr>
                <w:rFonts w:ascii="Times New Roman" w:hAnsi="Times New Roman"/>
                <w:color w:val="000000"/>
                <w:sz w:val="24"/>
              </w:rPr>
              <w:t>&lt;</w:t>
            </w:r>
            <w:r w:rsidRPr="00A82283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</w:t>
            </w:r>
            <w:r w:rsidRPr="00A82283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 xml:space="preserve">L </w:t>
            </w:r>
            <w:r w:rsidR="007A674A" w:rsidRPr="00A82283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>⩽</w:t>
            </w:r>
            <w:r w:rsidRPr="00A82283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1</w:t>
            </w:r>
          </w:p>
        </w:tc>
        <w:tc>
          <w:tcPr>
            <w:tcW w:w="1653" w:type="dxa"/>
            <w:shd w:val="clear" w:color="auto" w:fill="auto"/>
            <w:vAlign w:val="center"/>
          </w:tcPr>
          <w:p w14:paraId="0623493A" w14:textId="77777777" w:rsidR="00E46231" w:rsidRPr="00A82283" w:rsidRDefault="00E46231" w:rsidP="00A8228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82283">
              <w:rPr>
                <w:rFonts w:ascii="Times New Roman" w:hAnsi="Times New Roman"/>
                <w:sz w:val="24"/>
                <w:szCs w:val="24"/>
                <w:lang w:eastAsia="en-GB"/>
              </w:rPr>
              <w:t>4</w:t>
            </w:r>
          </w:p>
        </w:tc>
      </w:tr>
      <w:tr w:rsidR="00E46231" w:rsidRPr="00A82283" w14:paraId="0623493E" w14:textId="77777777" w:rsidTr="00E36467">
        <w:trPr>
          <w:trHeight w:val="465"/>
          <w:jc w:val="center"/>
        </w:trPr>
        <w:tc>
          <w:tcPr>
            <w:tcW w:w="2266" w:type="dxa"/>
            <w:shd w:val="clear" w:color="auto" w:fill="auto"/>
            <w:vAlign w:val="center"/>
          </w:tcPr>
          <w:p w14:paraId="0623493C" w14:textId="77777777" w:rsidR="00E46231" w:rsidRPr="00A82283" w:rsidRDefault="00E46231" w:rsidP="00A8228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82283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1 </w:t>
            </w:r>
            <w:r w:rsidRPr="00A82283">
              <w:rPr>
                <w:rFonts w:ascii="Times New Roman" w:hAnsi="Times New Roman"/>
                <w:color w:val="000000"/>
                <w:sz w:val="24"/>
              </w:rPr>
              <w:t>&lt;</w:t>
            </w:r>
            <w:r w:rsidRPr="00A82283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</w:t>
            </w:r>
            <w:r w:rsidRPr="00A82283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 xml:space="preserve">L </w:t>
            </w:r>
            <w:r w:rsidR="007A674A" w:rsidRPr="00A82283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>⩽</w:t>
            </w:r>
            <w:r w:rsidRPr="00A82283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2</w:t>
            </w:r>
          </w:p>
        </w:tc>
        <w:tc>
          <w:tcPr>
            <w:tcW w:w="1653" w:type="dxa"/>
            <w:shd w:val="clear" w:color="auto" w:fill="auto"/>
            <w:vAlign w:val="center"/>
          </w:tcPr>
          <w:p w14:paraId="0623493D" w14:textId="77777777" w:rsidR="00E46231" w:rsidRPr="00A82283" w:rsidRDefault="00E46231" w:rsidP="00A8228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82283">
              <w:rPr>
                <w:rFonts w:ascii="Times New Roman" w:hAnsi="Times New Roman"/>
                <w:sz w:val="24"/>
                <w:szCs w:val="24"/>
                <w:lang w:eastAsia="en-GB"/>
              </w:rPr>
              <w:t>5</w:t>
            </w:r>
          </w:p>
        </w:tc>
      </w:tr>
      <w:tr w:rsidR="00E46231" w:rsidRPr="00A82283" w14:paraId="06234941" w14:textId="77777777" w:rsidTr="00E36467">
        <w:trPr>
          <w:trHeight w:val="465"/>
          <w:jc w:val="center"/>
        </w:trPr>
        <w:tc>
          <w:tcPr>
            <w:tcW w:w="2266" w:type="dxa"/>
            <w:shd w:val="clear" w:color="auto" w:fill="auto"/>
            <w:vAlign w:val="center"/>
          </w:tcPr>
          <w:p w14:paraId="0623493F" w14:textId="77777777" w:rsidR="00E46231" w:rsidRPr="00A82283" w:rsidRDefault="00E46231" w:rsidP="00A8228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82283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2 </w:t>
            </w:r>
            <w:r w:rsidRPr="00A82283">
              <w:rPr>
                <w:rFonts w:ascii="Times New Roman" w:hAnsi="Times New Roman"/>
                <w:color w:val="000000"/>
                <w:sz w:val="24"/>
              </w:rPr>
              <w:t>&lt;</w:t>
            </w:r>
            <w:r w:rsidRPr="00A82283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</w:t>
            </w:r>
            <w:r w:rsidRPr="00A82283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 xml:space="preserve">L </w:t>
            </w:r>
            <w:r w:rsidR="007A674A" w:rsidRPr="00A82283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>⩽</w:t>
            </w:r>
            <w:r w:rsidRPr="00A82283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3</w:t>
            </w:r>
          </w:p>
        </w:tc>
        <w:tc>
          <w:tcPr>
            <w:tcW w:w="1653" w:type="dxa"/>
            <w:shd w:val="clear" w:color="auto" w:fill="auto"/>
            <w:vAlign w:val="center"/>
          </w:tcPr>
          <w:p w14:paraId="06234940" w14:textId="77777777" w:rsidR="00E46231" w:rsidRPr="00A82283" w:rsidRDefault="00E46231" w:rsidP="00A8228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82283">
              <w:rPr>
                <w:rFonts w:ascii="Times New Roman" w:hAnsi="Times New Roman"/>
                <w:sz w:val="24"/>
                <w:szCs w:val="24"/>
                <w:lang w:eastAsia="en-GB"/>
              </w:rPr>
              <w:t>11</w:t>
            </w:r>
          </w:p>
        </w:tc>
      </w:tr>
      <w:tr w:rsidR="00E46231" w:rsidRPr="00A82283" w14:paraId="06234944" w14:textId="77777777" w:rsidTr="00E36467">
        <w:trPr>
          <w:trHeight w:val="465"/>
          <w:jc w:val="center"/>
        </w:trPr>
        <w:tc>
          <w:tcPr>
            <w:tcW w:w="2266" w:type="dxa"/>
            <w:shd w:val="clear" w:color="auto" w:fill="auto"/>
            <w:vAlign w:val="center"/>
          </w:tcPr>
          <w:p w14:paraId="06234942" w14:textId="77777777" w:rsidR="00E46231" w:rsidRPr="00A82283" w:rsidRDefault="00E46231" w:rsidP="00A8228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82283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3 </w:t>
            </w:r>
            <w:r w:rsidRPr="00A82283">
              <w:rPr>
                <w:rFonts w:ascii="Times New Roman" w:hAnsi="Times New Roman"/>
                <w:color w:val="000000"/>
                <w:sz w:val="24"/>
              </w:rPr>
              <w:t>&lt;</w:t>
            </w:r>
            <w:r w:rsidRPr="00A82283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</w:t>
            </w:r>
            <w:r w:rsidRPr="00A82283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 xml:space="preserve">L </w:t>
            </w:r>
            <w:r w:rsidR="007A674A" w:rsidRPr="00A82283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>⩽</w:t>
            </w:r>
            <w:r w:rsidRPr="00A82283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4</w:t>
            </w:r>
          </w:p>
        </w:tc>
        <w:tc>
          <w:tcPr>
            <w:tcW w:w="1653" w:type="dxa"/>
            <w:shd w:val="clear" w:color="auto" w:fill="auto"/>
            <w:vAlign w:val="center"/>
          </w:tcPr>
          <w:p w14:paraId="06234943" w14:textId="77777777" w:rsidR="00E46231" w:rsidRPr="00A82283" w:rsidRDefault="00E46231" w:rsidP="00A8228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82283">
              <w:rPr>
                <w:rFonts w:ascii="Times New Roman" w:hAnsi="Times New Roman"/>
                <w:sz w:val="24"/>
                <w:szCs w:val="24"/>
                <w:lang w:eastAsia="en-GB"/>
              </w:rPr>
              <w:t>14</w:t>
            </w:r>
          </w:p>
        </w:tc>
      </w:tr>
      <w:tr w:rsidR="00E46231" w:rsidRPr="00A82283" w14:paraId="06234947" w14:textId="77777777" w:rsidTr="00E36467">
        <w:trPr>
          <w:trHeight w:val="489"/>
          <w:jc w:val="center"/>
        </w:trPr>
        <w:tc>
          <w:tcPr>
            <w:tcW w:w="2266" w:type="dxa"/>
            <w:shd w:val="clear" w:color="auto" w:fill="auto"/>
            <w:vAlign w:val="center"/>
          </w:tcPr>
          <w:p w14:paraId="06234945" w14:textId="77777777" w:rsidR="00E46231" w:rsidRPr="00A82283" w:rsidRDefault="00E46231" w:rsidP="00A8228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82283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4 </w:t>
            </w:r>
            <w:r w:rsidRPr="00A82283">
              <w:rPr>
                <w:rFonts w:ascii="Times New Roman" w:hAnsi="Times New Roman"/>
                <w:color w:val="000000"/>
                <w:sz w:val="24"/>
              </w:rPr>
              <w:t>&lt;</w:t>
            </w:r>
            <w:r w:rsidRPr="00A82283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</w:t>
            </w:r>
            <w:r w:rsidRPr="00A82283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 xml:space="preserve">L </w:t>
            </w:r>
            <w:r w:rsidR="007A674A" w:rsidRPr="00A82283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>⩽</w:t>
            </w:r>
            <w:r w:rsidRPr="00A82283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5</w:t>
            </w:r>
          </w:p>
        </w:tc>
        <w:tc>
          <w:tcPr>
            <w:tcW w:w="1653" w:type="dxa"/>
            <w:shd w:val="clear" w:color="auto" w:fill="auto"/>
            <w:vAlign w:val="center"/>
          </w:tcPr>
          <w:p w14:paraId="06234946" w14:textId="77777777" w:rsidR="00E46231" w:rsidRPr="00A82283" w:rsidRDefault="00E46231" w:rsidP="00A8228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82283">
              <w:rPr>
                <w:rFonts w:ascii="Times New Roman" w:hAnsi="Times New Roman"/>
                <w:sz w:val="24"/>
                <w:szCs w:val="24"/>
                <w:lang w:eastAsia="en-GB"/>
              </w:rPr>
              <w:t>6</w:t>
            </w:r>
          </w:p>
        </w:tc>
      </w:tr>
    </w:tbl>
    <w:p w14:paraId="06234948" w14:textId="77777777" w:rsidR="00E46231" w:rsidRPr="00C07D5D" w:rsidRDefault="00E46231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14:paraId="06234949" w14:textId="77777777" w:rsidR="00430E2C" w:rsidRPr="00C07D5D" w:rsidRDefault="00430E2C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Write down the modal class.</w:t>
      </w:r>
    </w:p>
    <w:p w14:paraId="0623494A" w14:textId="77777777" w:rsidR="00E46231" w:rsidRDefault="00E46231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94B" w14:textId="77777777"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</w:t>
      </w:r>
    </w:p>
    <w:p w14:paraId="0623494C" w14:textId="77777777"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0623494D" w14:textId="77777777" w:rsidR="00430E2C" w:rsidRPr="00C07D5D" w:rsidRDefault="00430E2C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Work out an estimate for the mean length of the 40 leaves.</w:t>
      </w:r>
    </w:p>
    <w:p w14:paraId="0623494E" w14:textId="77777777" w:rsidR="00430E2C" w:rsidRPr="00C07D5D" w:rsidRDefault="00A3643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>Give your answer correct to 1 decimal place.</w:t>
      </w:r>
    </w:p>
    <w:p w14:paraId="0623494F" w14:textId="77777777" w:rsidR="00A36433" w:rsidRDefault="00A3643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950" w14:textId="77777777" w:rsidR="00A36433" w:rsidRDefault="00A3643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951" w14:textId="77777777" w:rsidR="00A36433" w:rsidRDefault="00A3643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952" w14:textId="77777777" w:rsidR="00A36433" w:rsidRDefault="00A3643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953" w14:textId="77777777" w:rsidR="00A36433" w:rsidRDefault="00A3643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954" w14:textId="77777777" w:rsidR="00A36433" w:rsidRDefault="00A3643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955" w14:textId="77777777" w:rsidR="00A36433" w:rsidRDefault="00A3643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956" w14:textId="77777777" w:rsidR="00A36433" w:rsidRDefault="00A3643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957" w14:textId="77777777" w:rsidR="00A36433" w:rsidRDefault="00A3643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958" w14:textId="77777777" w:rsidR="00A36433" w:rsidRDefault="00A3643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959" w14:textId="77777777" w:rsidR="00A36433" w:rsidRDefault="00A3643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95A" w14:textId="77777777" w:rsidR="00A36433" w:rsidRDefault="00A3643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95B" w14:textId="77777777" w:rsidR="00A36433" w:rsidRDefault="00A3643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95C" w14:textId="77777777" w:rsidR="00A36433" w:rsidRDefault="00A3643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95D" w14:textId="77777777" w:rsidR="00A36433" w:rsidRDefault="00A3643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95E" w14:textId="77777777" w:rsidR="00A36433" w:rsidRDefault="00A3643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95F" w14:textId="77777777" w:rsidR="00A36433" w:rsidRDefault="00A3643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960" w14:textId="77777777" w:rsidR="00A36433" w:rsidRDefault="00A3643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961" w14:textId="77777777"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 cm</w:t>
      </w:r>
    </w:p>
    <w:p w14:paraId="06234962" w14:textId="77777777"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4)</w:t>
      </w:r>
    </w:p>
    <w:p w14:paraId="06234963" w14:textId="77777777"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Total for Question 1</w:t>
      </w:r>
      <w:r w:rsidR="00D57E90"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5 </w:t>
      </w:r>
      <w:r w:rsidR="00D909F9" w:rsidRPr="00C07D5D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14:paraId="06234964" w14:textId="77777777" w:rsidR="00D909F9" w:rsidRPr="00C07D5D" w:rsidRDefault="00430E2C" w:rsidP="00D242D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06234965" w14:textId="77777777" w:rsidR="00D909F9" w:rsidRPr="00C07D5D" w:rsidRDefault="00D909F9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6234966" w14:textId="1D544897" w:rsidR="008C71AD" w:rsidRPr="0000779B" w:rsidRDefault="001B3246" w:rsidP="008C71AD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062349CB" w14:textId="187061F1" w:rsidR="00430E2C" w:rsidRPr="00C07D5D" w:rsidRDefault="00D57E90" w:rsidP="00E86D84">
      <w:pPr>
        <w:autoSpaceDE w:val="0"/>
        <w:autoSpaceDN w:val="0"/>
        <w:adjustRightInd w:val="0"/>
        <w:spacing w:after="0" w:line="360" w:lineRule="auto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="00147389">
        <w:rPr>
          <w:rFonts w:ascii="Times New Roman" w:hAnsi="Times New Roman"/>
          <w:b/>
          <w:bCs/>
          <w:sz w:val="24"/>
          <w:szCs w:val="24"/>
          <w:lang w:eastAsia="en-GB"/>
        </w:rPr>
        <w:t>9</w:t>
      </w:r>
    </w:p>
    <w:p w14:paraId="062349CC" w14:textId="77777777" w:rsidR="00D909F9" w:rsidRPr="00C07D5D" w:rsidRDefault="000C24BB" w:rsidP="000F587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pict w14:anchorId="06234A96">
          <v:shape id="_x0000_i1040" type="#_x0000_t75" style="width:301.5pt;height:96pt">
            <v:imagedata r:id="rId20" o:title=""/>
          </v:shape>
        </w:pict>
      </w:r>
    </w:p>
    <w:p w14:paraId="062349CD" w14:textId="77777777"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 xml:space="preserve">Calculate the length of 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>AC</w:t>
      </w:r>
      <w:r w:rsidRPr="00C07D5D">
        <w:rPr>
          <w:rFonts w:ascii="Times New Roman" w:hAnsi="Times New Roman"/>
          <w:sz w:val="24"/>
          <w:szCs w:val="24"/>
          <w:lang w:eastAsia="en-GB"/>
        </w:rPr>
        <w:t>.</w:t>
      </w:r>
    </w:p>
    <w:p w14:paraId="062349CE" w14:textId="77777777"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Give your answer correct to 3 significant figures.</w:t>
      </w:r>
    </w:p>
    <w:p w14:paraId="062349CF" w14:textId="77777777" w:rsidR="000F5879" w:rsidRDefault="000F5879" w:rsidP="000F587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9D0" w14:textId="77777777" w:rsidR="000F5879" w:rsidRDefault="000F5879" w:rsidP="000F587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9D1" w14:textId="77777777" w:rsidR="000F5879" w:rsidRDefault="000F5879" w:rsidP="000F587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9D2" w14:textId="77777777" w:rsidR="000F5879" w:rsidRDefault="000F5879" w:rsidP="000F587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9D3" w14:textId="77777777" w:rsidR="000F5879" w:rsidRDefault="000F5879" w:rsidP="000F587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9D4" w14:textId="77777777" w:rsidR="000F5879" w:rsidRDefault="000F5879" w:rsidP="000F587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9D5" w14:textId="77777777" w:rsidR="000F5879" w:rsidRDefault="000F5879" w:rsidP="000F587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9D6" w14:textId="77777777" w:rsidR="000F5879" w:rsidRDefault="000F5879" w:rsidP="000F587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9D7" w14:textId="77777777" w:rsidR="000F5879" w:rsidRDefault="000F5879" w:rsidP="000F587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9D8" w14:textId="77777777" w:rsidR="006F6DFB" w:rsidRDefault="006F6DFB" w:rsidP="000F587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9D9" w14:textId="77777777" w:rsidR="000F5879" w:rsidRDefault="000F5879" w:rsidP="000F587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9DA" w14:textId="77777777" w:rsidR="000F5879" w:rsidRDefault="000F5879" w:rsidP="000F587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9DB" w14:textId="77777777" w:rsidR="000F5879" w:rsidRDefault="000F5879" w:rsidP="000F587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9DC" w14:textId="77777777" w:rsidR="00430E2C" w:rsidRPr="00C07D5D" w:rsidRDefault="00430E2C" w:rsidP="00D242D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 cm</w:t>
      </w:r>
    </w:p>
    <w:p w14:paraId="062349DD" w14:textId="77777777"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D57E90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="00147389">
        <w:rPr>
          <w:rFonts w:ascii="Times New Roman" w:hAnsi="Times New Roman"/>
          <w:b/>
          <w:bCs/>
          <w:sz w:val="24"/>
          <w:szCs w:val="24"/>
          <w:lang w:eastAsia="en-GB"/>
        </w:rPr>
        <w:t>9</w:t>
      </w: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</w:t>
      </w:r>
      <w:r w:rsidR="00D909F9" w:rsidRPr="00C07D5D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14:paraId="062349DE" w14:textId="77777777" w:rsidR="00430E2C" w:rsidRPr="00C07D5D" w:rsidRDefault="00430E2C" w:rsidP="00D242D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062349DF" w14:textId="77777777" w:rsidR="00D242DA" w:rsidRDefault="00D242DA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62349E0" w14:textId="77777777" w:rsidR="00430E2C" w:rsidRPr="00C07D5D" w:rsidRDefault="00E15BCA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147389">
        <w:rPr>
          <w:rFonts w:ascii="Times New Roman" w:hAnsi="Times New Roman"/>
          <w:b/>
          <w:bCs/>
          <w:sz w:val="24"/>
          <w:szCs w:val="24"/>
          <w:lang w:eastAsia="en-GB"/>
        </w:rPr>
        <w:t>20</w:t>
      </w:r>
      <w:r w:rsidR="0047491A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>In 2014, Donald’s weekly pay was $640</w:t>
      </w:r>
      <w:r w:rsidR="00E36467">
        <w:rPr>
          <w:rFonts w:ascii="Times New Roman" w:hAnsi="Times New Roman"/>
          <w:sz w:val="24"/>
          <w:szCs w:val="24"/>
          <w:lang w:eastAsia="en-GB"/>
        </w:rPr>
        <w:t>.</w:t>
      </w:r>
    </w:p>
    <w:p w14:paraId="062349E1" w14:textId="77777777" w:rsidR="00430E2C" w:rsidRPr="00C07D5D" w:rsidRDefault="00430E2C" w:rsidP="008431B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In 2015, Donald’s weekly pay was $668.80</w:t>
      </w:r>
      <w:r w:rsidR="00E36467">
        <w:rPr>
          <w:rFonts w:ascii="Times New Roman" w:hAnsi="Times New Roman"/>
          <w:sz w:val="24"/>
          <w:szCs w:val="24"/>
          <w:lang w:eastAsia="en-GB"/>
        </w:rPr>
        <w:t>.</w:t>
      </w:r>
    </w:p>
    <w:p w14:paraId="062349E2" w14:textId="77777777" w:rsidR="00430E2C" w:rsidRPr="00C07D5D" w:rsidRDefault="00430E2C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Work out the percentage increase in Donald’s pay between 2014 and 2015</w:t>
      </w:r>
      <w:r w:rsidR="00E36467">
        <w:rPr>
          <w:rFonts w:ascii="Times New Roman" w:hAnsi="Times New Roman"/>
          <w:sz w:val="24"/>
          <w:szCs w:val="24"/>
          <w:lang w:eastAsia="en-GB"/>
        </w:rPr>
        <w:t>.</w:t>
      </w:r>
    </w:p>
    <w:p w14:paraId="062349E3" w14:textId="77777777" w:rsidR="003F2E95" w:rsidRDefault="003F2E95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9E4" w14:textId="77777777" w:rsidR="008431B5" w:rsidRDefault="008431B5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9E5" w14:textId="77777777" w:rsidR="008431B5" w:rsidRDefault="008431B5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9E6" w14:textId="77777777" w:rsidR="008431B5" w:rsidRDefault="008431B5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9E7" w14:textId="77777777" w:rsidR="008431B5" w:rsidRDefault="008431B5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9E8" w14:textId="77777777" w:rsidR="008431B5" w:rsidRDefault="008431B5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9E9" w14:textId="77777777" w:rsidR="008431B5" w:rsidRDefault="008431B5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9EA" w14:textId="77777777" w:rsidR="008431B5" w:rsidRDefault="008431B5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9EB" w14:textId="77777777" w:rsidR="0077219D" w:rsidRDefault="0077219D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9EC" w14:textId="77777777" w:rsidR="008431B5" w:rsidRDefault="008431B5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9ED" w14:textId="77777777" w:rsidR="008431B5" w:rsidRDefault="008431B5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9EE" w14:textId="77777777" w:rsidR="008431B5" w:rsidRDefault="008431B5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9EF" w14:textId="77777777" w:rsidR="008431B5" w:rsidRDefault="008431B5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9F0" w14:textId="77777777"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 %</w:t>
      </w:r>
    </w:p>
    <w:p w14:paraId="062349F1" w14:textId="77777777" w:rsidR="00430E2C" w:rsidRDefault="00430E2C" w:rsidP="00417FC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3)</w:t>
      </w:r>
    </w:p>
    <w:p w14:paraId="062349F2" w14:textId="77777777" w:rsidR="00417FCE" w:rsidRPr="00C07D5D" w:rsidRDefault="00417FCE" w:rsidP="00417FC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62349F3" w14:textId="77777777" w:rsidR="003F2E95" w:rsidRDefault="00430E2C" w:rsidP="008431B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In 2015, Donald’s weekly pay was 95% of his weekly pay in 2016</w:t>
      </w:r>
      <w:r w:rsidR="00E36467">
        <w:rPr>
          <w:rFonts w:ascii="Times New Roman" w:hAnsi="Times New Roman"/>
          <w:sz w:val="24"/>
          <w:szCs w:val="24"/>
          <w:lang w:eastAsia="en-GB"/>
        </w:rPr>
        <w:t>.</w:t>
      </w:r>
    </w:p>
    <w:p w14:paraId="062349F4" w14:textId="77777777" w:rsidR="00430E2C" w:rsidRPr="00C07D5D" w:rsidRDefault="00430E2C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Work out Donald’s weekly pay in 2016</w:t>
      </w:r>
      <w:r w:rsidR="00E36467">
        <w:rPr>
          <w:rFonts w:ascii="Times New Roman" w:hAnsi="Times New Roman"/>
          <w:sz w:val="24"/>
          <w:szCs w:val="24"/>
          <w:lang w:eastAsia="en-GB"/>
        </w:rPr>
        <w:t>.</w:t>
      </w:r>
    </w:p>
    <w:p w14:paraId="062349F5" w14:textId="77777777" w:rsidR="008431B5" w:rsidRDefault="008431B5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9F6" w14:textId="77777777" w:rsidR="008431B5" w:rsidRDefault="008431B5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9F7" w14:textId="77777777" w:rsidR="008431B5" w:rsidRDefault="008431B5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9F8" w14:textId="77777777" w:rsidR="008431B5" w:rsidRDefault="008431B5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9F9" w14:textId="77777777" w:rsidR="008431B5" w:rsidRDefault="008431B5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9FA" w14:textId="77777777" w:rsidR="008431B5" w:rsidRDefault="008431B5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9FB" w14:textId="77777777" w:rsidR="0077219D" w:rsidRDefault="0077219D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9FC" w14:textId="77777777" w:rsidR="008431B5" w:rsidRDefault="008431B5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9FD" w14:textId="77777777" w:rsidR="008431B5" w:rsidRDefault="008431B5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9FE" w14:textId="77777777" w:rsidR="008431B5" w:rsidRDefault="008431B5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9FF" w14:textId="77777777" w:rsidR="008431B5" w:rsidRDefault="008431B5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A00" w14:textId="77777777" w:rsidR="008431B5" w:rsidRDefault="008431B5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A01" w14:textId="77777777"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$ .........................................</w:t>
      </w:r>
    </w:p>
    <w:p w14:paraId="06234A02" w14:textId="77777777"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3)</w:t>
      </w:r>
    </w:p>
    <w:p w14:paraId="06234A03" w14:textId="77777777" w:rsidR="00430E2C" w:rsidRPr="00C07D5D" w:rsidRDefault="00430E2C" w:rsidP="0047491A">
      <w:pPr>
        <w:tabs>
          <w:tab w:val="left" w:pos="-567"/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147389">
        <w:rPr>
          <w:rFonts w:ascii="Times New Roman" w:hAnsi="Times New Roman"/>
          <w:b/>
          <w:bCs/>
          <w:sz w:val="24"/>
          <w:szCs w:val="24"/>
          <w:lang w:eastAsia="en-GB"/>
        </w:rPr>
        <w:t>20</w:t>
      </w: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6 </w:t>
      </w:r>
      <w:r w:rsidR="00D909F9" w:rsidRPr="00C07D5D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14:paraId="06234A04" w14:textId="77777777" w:rsidR="00D57E90" w:rsidRPr="00C07D5D" w:rsidRDefault="00D57E90" w:rsidP="00D57E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06234A33" w14:textId="29F49AC3" w:rsidR="00147389" w:rsidRDefault="00D57E90" w:rsidP="008C71A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147389" w:rsidRPr="0000779B">
        <w:rPr>
          <w:rFonts w:ascii="Times New Roman" w:hAnsi="Times New Roman"/>
          <w:b/>
          <w:bCs/>
          <w:sz w:val="24"/>
          <w:szCs w:val="24"/>
        </w:rPr>
        <w:t>2</w:t>
      </w:r>
      <w:r w:rsidR="00147389">
        <w:rPr>
          <w:rFonts w:ascii="Times New Roman" w:hAnsi="Times New Roman"/>
          <w:b/>
          <w:bCs/>
          <w:sz w:val="24"/>
          <w:szCs w:val="24"/>
        </w:rPr>
        <w:t>3</w:t>
      </w:r>
      <w:r w:rsidR="00147389">
        <w:rPr>
          <w:rFonts w:ascii="Times New Roman" w:hAnsi="Times New Roman"/>
          <w:b/>
          <w:bCs/>
          <w:sz w:val="24"/>
          <w:szCs w:val="24"/>
        </w:rPr>
        <w:tab/>
      </w:r>
      <w:r w:rsidR="00147389" w:rsidRPr="0000779B">
        <w:rPr>
          <w:rFonts w:ascii="Times New Roman" w:hAnsi="Times New Roman"/>
          <w:sz w:val="24"/>
          <w:szCs w:val="24"/>
        </w:rPr>
        <w:t>The table shows the diameters, in kilometres, of five planets.</w:t>
      </w:r>
    </w:p>
    <w:p w14:paraId="06234A34" w14:textId="77777777" w:rsidR="00147389" w:rsidRPr="0000779B" w:rsidRDefault="00147389" w:rsidP="00147389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50"/>
        <w:gridCol w:w="1896"/>
      </w:tblGrid>
      <w:tr w:rsidR="00147389" w:rsidRPr="00FE6C6F" w14:paraId="06234A37" w14:textId="77777777" w:rsidTr="00147389">
        <w:trPr>
          <w:trHeight w:val="578"/>
          <w:jc w:val="center"/>
        </w:trPr>
        <w:tc>
          <w:tcPr>
            <w:tcW w:w="1541" w:type="dxa"/>
            <w:vAlign w:val="center"/>
          </w:tcPr>
          <w:p w14:paraId="06234A35" w14:textId="77777777" w:rsidR="00147389" w:rsidRPr="00147389" w:rsidRDefault="00147389" w:rsidP="00147389">
            <w:pPr>
              <w:autoSpaceDE w:val="0"/>
              <w:autoSpaceDN w:val="0"/>
              <w:adjustRightInd w:val="0"/>
              <w:spacing w:after="0" w:line="240" w:lineRule="auto"/>
              <w:ind w:left="720"/>
              <w:contextualSpacing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147389">
              <w:rPr>
                <w:rFonts w:ascii="Times New Roman" w:hAnsi="Times New Roman"/>
                <w:b/>
                <w:bCs/>
                <w:sz w:val="24"/>
                <w:szCs w:val="24"/>
              </w:rPr>
              <w:t>Planet</w:t>
            </w:r>
          </w:p>
        </w:tc>
        <w:tc>
          <w:tcPr>
            <w:tcW w:w="1876" w:type="dxa"/>
            <w:vAlign w:val="center"/>
          </w:tcPr>
          <w:p w14:paraId="06234A36" w14:textId="77777777" w:rsidR="00147389" w:rsidRPr="00147389" w:rsidRDefault="00147389" w:rsidP="00147389">
            <w:pPr>
              <w:autoSpaceDE w:val="0"/>
              <w:autoSpaceDN w:val="0"/>
              <w:adjustRightInd w:val="0"/>
              <w:spacing w:after="0" w:line="240" w:lineRule="auto"/>
              <w:ind w:left="720"/>
              <w:contextualSpacing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147389">
              <w:rPr>
                <w:rFonts w:ascii="Times New Roman" w:hAnsi="Times New Roman"/>
                <w:b/>
                <w:bCs/>
                <w:sz w:val="24"/>
                <w:szCs w:val="24"/>
              </w:rPr>
              <w:t>Diameter (km)</w:t>
            </w:r>
          </w:p>
        </w:tc>
      </w:tr>
      <w:tr w:rsidR="00147389" w:rsidRPr="00FE6C6F" w14:paraId="06234A3A" w14:textId="77777777" w:rsidTr="00147389">
        <w:trPr>
          <w:trHeight w:val="618"/>
          <w:jc w:val="center"/>
        </w:trPr>
        <w:tc>
          <w:tcPr>
            <w:tcW w:w="1541" w:type="dxa"/>
            <w:vAlign w:val="center"/>
          </w:tcPr>
          <w:p w14:paraId="06234A38" w14:textId="77777777" w:rsidR="00147389" w:rsidRPr="00147389" w:rsidRDefault="00147389" w:rsidP="00147389">
            <w:pPr>
              <w:autoSpaceDE w:val="0"/>
              <w:autoSpaceDN w:val="0"/>
              <w:adjustRightInd w:val="0"/>
              <w:spacing w:after="0" w:line="240" w:lineRule="auto"/>
              <w:ind w:left="720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47389">
              <w:rPr>
                <w:rFonts w:ascii="Times New Roman" w:hAnsi="Times New Roman"/>
                <w:sz w:val="24"/>
                <w:szCs w:val="24"/>
              </w:rPr>
              <w:t>Venus</w:t>
            </w:r>
          </w:p>
        </w:tc>
        <w:tc>
          <w:tcPr>
            <w:tcW w:w="1876" w:type="dxa"/>
            <w:vAlign w:val="center"/>
          </w:tcPr>
          <w:p w14:paraId="06234A39" w14:textId="77777777" w:rsidR="00147389" w:rsidRPr="00147389" w:rsidRDefault="00147389" w:rsidP="00147389">
            <w:pPr>
              <w:autoSpaceDE w:val="0"/>
              <w:autoSpaceDN w:val="0"/>
              <w:adjustRightInd w:val="0"/>
              <w:spacing w:after="0" w:line="240" w:lineRule="auto"/>
              <w:ind w:left="720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47389">
              <w:rPr>
                <w:rFonts w:ascii="Times New Roman" w:hAnsi="Times New Roman"/>
                <w:sz w:val="24"/>
                <w:szCs w:val="24"/>
              </w:rPr>
              <w:t>1.2 × 10</w:t>
            </w:r>
            <w:r w:rsidRPr="00147389">
              <w:rPr>
                <w:rFonts w:ascii="Times New Roman" w:hAnsi="Times New Roman"/>
                <w:sz w:val="24"/>
                <w:szCs w:val="24"/>
                <w:vertAlign w:val="superscript"/>
              </w:rPr>
              <w:t>4</w:t>
            </w:r>
          </w:p>
        </w:tc>
      </w:tr>
      <w:tr w:rsidR="00147389" w:rsidRPr="00FE6C6F" w14:paraId="06234A3D" w14:textId="77777777" w:rsidTr="00147389">
        <w:trPr>
          <w:trHeight w:val="578"/>
          <w:jc w:val="center"/>
        </w:trPr>
        <w:tc>
          <w:tcPr>
            <w:tcW w:w="1541" w:type="dxa"/>
            <w:vAlign w:val="center"/>
          </w:tcPr>
          <w:p w14:paraId="06234A3B" w14:textId="77777777" w:rsidR="00147389" w:rsidRPr="00147389" w:rsidRDefault="00147389" w:rsidP="00147389">
            <w:pPr>
              <w:autoSpaceDE w:val="0"/>
              <w:autoSpaceDN w:val="0"/>
              <w:adjustRightInd w:val="0"/>
              <w:spacing w:after="0" w:line="240" w:lineRule="auto"/>
              <w:ind w:left="720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47389">
              <w:rPr>
                <w:rFonts w:ascii="Times New Roman" w:hAnsi="Times New Roman"/>
                <w:sz w:val="24"/>
                <w:szCs w:val="24"/>
              </w:rPr>
              <w:t>Jupiter</w:t>
            </w:r>
          </w:p>
        </w:tc>
        <w:tc>
          <w:tcPr>
            <w:tcW w:w="1876" w:type="dxa"/>
            <w:vAlign w:val="center"/>
          </w:tcPr>
          <w:p w14:paraId="06234A3C" w14:textId="77777777" w:rsidR="00147389" w:rsidRPr="00147389" w:rsidRDefault="00147389" w:rsidP="00147389">
            <w:pPr>
              <w:autoSpaceDE w:val="0"/>
              <w:autoSpaceDN w:val="0"/>
              <w:adjustRightInd w:val="0"/>
              <w:spacing w:after="0" w:line="240" w:lineRule="auto"/>
              <w:ind w:left="720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47389">
              <w:rPr>
                <w:rFonts w:ascii="Times New Roman" w:hAnsi="Times New Roman"/>
                <w:sz w:val="24"/>
                <w:szCs w:val="24"/>
              </w:rPr>
              <w:t>1.4 × 10</w:t>
            </w:r>
            <w:r w:rsidRPr="00147389">
              <w:rPr>
                <w:rFonts w:ascii="Times New Roman" w:hAnsi="Times New Roman"/>
                <w:sz w:val="24"/>
                <w:szCs w:val="24"/>
                <w:vertAlign w:val="superscript"/>
              </w:rPr>
              <w:t>5</w:t>
            </w:r>
          </w:p>
        </w:tc>
      </w:tr>
      <w:tr w:rsidR="00147389" w:rsidRPr="00FE6C6F" w14:paraId="06234A40" w14:textId="77777777" w:rsidTr="00147389">
        <w:trPr>
          <w:trHeight w:val="578"/>
          <w:jc w:val="center"/>
        </w:trPr>
        <w:tc>
          <w:tcPr>
            <w:tcW w:w="1541" w:type="dxa"/>
            <w:vAlign w:val="center"/>
          </w:tcPr>
          <w:p w14:paraId="06234A3E" w14:textId="77777777" w:rsidR="00147389" w:rsidRPr="00147389" w:rsidRDefault="00147389" w:rsidP="00147389">
            <w:pPr>
              <w:autoSpaceDE w:val="0"/>
              <w:autoSpaceDN w:val="0"/>
              <w:adjustRightInd w:val="0"/>
              <w:spacing w:after="0" w:line="240" w:lineRule="auto"/>
              <w:ind w:left="720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47389">
              <w:rPr>
                <w:rFonts w:ascii="Times New Roman" w:hAnsi="Times New Roman"/>
                <w:sz w:val="24"/>
                <w:szCs w:val="24"/>
              </w:rPr>
              <w:t>Neptune</w:t>
            </w:r>
          </w:p>
        </w:tc>
        <w:tc>
          <w:tcPr>
            <w:tcW w:w="1876" w:type="dxa"/>
            <w:vAlign w:val="center"/>
          </w:tcPr>
          <w:p w14:paraId="06234A3F" w14:textId="77777777" w:rsidR="00147389" w:rsidRPr="00147389" w:rsidRDefault="00147389" w:rsidP="00147389">
            <w:pPr>
              <w:autoSpaceDE w:val="0"/>
              <w:autoSpaceDN w:val="0"/>
              <w:adjustRightInd w:val="0"/>
              <w:spacing w:after="0" w:line="240" w:lineRule="auto"/>
              <w:ind w:left="720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47389">
              <w:rPr>
                <w:rFonts w:ascii="Times New Roman" w:hAnsi="Times New Roman"/>
                <w:sz w:val="24"/>
                <w:szCs w:val="24"/>
              </w:rPr>
              <w:t>5.0 × 10</w:t>
            </w:r>
            <w:r w:rsidRPr="00147389">
              <w:rPr>
                <w:rFonts w:ascii="Times New Roman" w:hAnsi="Times New Roman"/>
                <w:sz w:val="24"/>
                <w:szCs w:val="24"/>
                <w:vertAlign w:val="superscript"/>
              </w:rPr>
              <w:t>4</w:t>
            </w:r>
          </w:p>
        </w:tc>
      </w:tr>
      <w:tr w:rsidR="00147389" w:rsidRPr="00FE6C6F" w14:paraId="06234A43" w14:textId="77777777" w:rsidTr="00147389">
        <w:trPr>
          <w:trHeight w:val="578"/>
          <w:jc w:val="center"/>
        </w:trPr>
        <w:tc>
          <w:tcPr>
            <w:tcW w:w="1541" w:type="dxa"/>
            <w:vAlign w:val="center"/>
          </w:tcPr>
          <w:p w14:paraId="06234A41" w14:textId="77777777" w:rsidR="00147389" w:rsidRPr="00147389" w:rsidRDefault="00147389" w:rsidP="00147389">
            <w:pPr>
              <w:autoSpaceDE w:val="0"/>
              <w:autoSpaceDN w:val="0"/>
              <w:adjustRightInd w:val="0"/>
              <w:spacing w:after="0" w:line="240" w:lineRule="auto"/>
              <w:ind w:left="720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47389">
              <w:rPr>
                <w:rFonts w:ascii="Times New Roman" w:hAnsi="Times New Roman"/>
                <w:sz w:val="24"/>
                <w:szCs w:val="24"/>
              </w:rPr>
              <w:t>Mars</w:t>
            </w:r>
          </w:p>
        </w:tc>
        <w:tc>
          <w:tcPr>
            <w:tcW w:w="1876" w:type="dxa"/>
            <w:vAlign w:val="center"/>
          </w:tcPr>
          <w:p w14:paraId="06234A42" w14:textId="77777777" w:rsidR="00147389" w:rsidRPr="00147389" w:rsidRDefault="00147389" w:rsidP="00147389">
            <w:pPr>
              <w:autoSpaceDE w:val="0"/>
              <w:autoSpaceDN w:val="0"/>
              <w:adjustRightInd w:val="0"/>
              <w:spacing w:after="0" w:line="240" w:lineRule="auto"/>
              <w:ind w:left="720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47389">
              <w:rPr>
                <w:rFonts w:ascii="Times New Roman" w:hAnsi="Times New Roman"/>
                <w:sz w:val="24"/>
                <w:szCs w:val="24"/>
              </w:rPr>
              <w:t>6.8 × 10</w:t>
            </w:r>
            <w:r w:rsidRPr="00147389">
              <w:rPr>
                <w:rFonts w:ascii="Times New Roman" w:hAnsi="Times New Roman"/>
                <w:sz w:val="24"/>
                <w:szCs w:val="24"/>
                <w:vertAlign w:val="superscript"/>
              </w:rPr>
              <w:t>3</w:t>
            </w:r>
          </w:p>
        </w:tc>
      </w:tr>
      <w:tr w:rsidR="00147389" w:rsidRPr="00FE6C6F" w14:paraId="06234A46" w14:textId="77777777" w:rsidTr="00147389">
        <w:trPr>
          <w:trHeight w:val="618"/>
          <w:jc w:val="center"/>
        </w:trPr>
        <w:tc>
          <w:tcPr>
            <w:tcW w:w="1541" w:type="dxa"/>
            <w:vAlign w:val="center"/>
          </w:tcPr>
          <w:p w14:paraId="06234A44" w14:textId="77777777" w:rsidR="00147389" w:rsidRPr="00147389" w:rsidRDefault="00147389" w:rsidP="00147389">
            <w:pPr>
              <w:autoSpaceDE w:val="0"/>
              <w:autoSpaceDN w:val="0"/>
              <w:adjustRightInd w:val="0"/>
              <w:spacing w:after="0" w:line="240" w:lineRule="auto"/>
              <w:ind w:left="720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47389">
              <w:rPr>
                <w:rFonts w:ascii="Times New Roman" w:hAnsi="Times New Roman"/>
                <w:sz w:val="24"/>
                <w:szCs w:val="24"/>
              </w:rPr>
              <w:t>Saturn</w:t>
            </w:r>
          </w:p>
        </w:tc>
        <w:tc>
          <w:tcPr>
            <w:tcW w:w="1876" w:type="dxa"/>
            <w:vAlign w:val="center"/>
          </w:tcPr>
          <w:p w14:paraId="06234A45" w14:textId="77777777" w:rsidR="00147389" w:rsidRPr="00147389" w:rsidRDefault="00147389" w:rsidP="00147389">
            <w:pPr>
              <w:autoSpaceDE w:val="0"/>
              <w:autoSpaceDN w:val="0"/>
              <w:adjustRightInd w:val="0"/>
              <w:spacing w:after="0" w:line="240" w:lineRule="auto"/>
              <w:ind w:left="720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47389">
              <w:rPr>
                <w:rFonts w:ascii="Times New Roman" w:hAnsi="Times New Roman"/>
                <w:sz w:val="24"/>
                <w:szCs w:val="24"/>
              </w:rPr>
              <w:t>1.2 × 10</w:t>
            </w:r>
            <w:r w:rsidRPr="00147389">
              <w:rPr>
                <w:rFonts w:ascii="Times New Roman" w:hAnsi="Times New Roman"/>
                <w:sz w:val="24"/>
                <w:szCs w:val="24"/>
                <w:vertAlign w:val="superscript"/>
              </w:rPr>
              <w:t>5</w:t>
            </w:r>
          </w:p>
        </w:tc>
      </w:tr>
    </w:tbl>
    <w:p w14:paraId="06234A47" w14:textId="77777777" w:rsidR="00147389" w:rsidRDefault="00147389" w:rsidP="0014738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06234A48" w14:textId="77777777" w:rsidR="00147389" w:rsidRPr="0000779B" w:rsidRDefault="00147389" w:rsidP="0014738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4F359F">
        <w:rPr>
          <w:rFonts w:ascii="Times New Roman" w:hAnsi="Times New Roman"/>
          <w:sz w:val="24"/>
          <w:szCs w:val="24"/>
        </w:rPr>
        <w:t>(</w:t>
      </w:r>
      <w:r w:rsidRPr="00B73DCD">
        <w:rPr>
          <w:rFonts w:ascii="Times New Roman" w:hAnsi="Times New Roman"/>
          <w:i/>
          <w:sz w:val="24"/>
          <w:szCs w:val="24"/>
        </w:rPr>
        <w:t>a</w:t>
      </w:r>
      <w:r w:rsidRPr="004F359F">
        <w:rPr>
          <w:rFonts w:ascii="Times New Roman" w:hAnsi="Times New Roman"/>
          <w:sz w:val="24"/>
          <w:szCs w:val="24"/>
        </w:rPr>
        <w:t>)</w:t>
      </w:r>
      <w:r w:rsidRPr="00B73DCD">
        <w:rPr>
          <w:rFonts w:ascii="Times New Roman" w:hAnsi="Times New Roman"/>
          <w:i/>
          <w:sz w:val="24"/>
          <w:szCs w:val="24"/>
        </w:rPr>
        <w:tab/>
      </w:r>
      <w:r w:rsidRPr="0000779B">
        <w:rPr>
          <w:rFonts w:ascii="Times New Roman" w:hAnsi="Times New Roman"/>
          <w:sz w:val="24"/>
          <w:szCs w:val="24"/>
        </w:rPr>
        <w:t>Write 1.4 × 10</w:t>
      </w:r>
      <w:r w:rsidRPr="00FE6C6F">
        <w:rPr>
          <w:rFonts w:ascii="Times New Roman" w:hAnsi="Times New Roman"/>
          <w:sz w:val="24"/>
          <w:szCs w:val="24"/>
          <w:vertAlign w:val="superscript"/>
        </w:rPr>
        <w:t>5</w:t>
      </w:r>
      <w:r w:rsidRPr="0000779B">
        <w:rPr>
          <w:rFonts w:ascii="Times New Roman" w:hAnsi="Times New Roman"/>
          <w:sz w:val="24"/>
          <w:szCs w:val="24"/>
        </w:rPr>
        <w:t xml:space="preserve"> as an ordinary number.</w:t>
      </w:r>
    </w:p>
    <w:p w14:paraId="06234A49" w14:textId="77777777" w:rsidR="00147389" w:rsidRDefault="00147389" w:rsidP="0014738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14:paraId="06234A4A" w14:textId="77777777" w:rsidR="00147389" w:rsidRDefault="00147389" w:rsidP="0014738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14:paraId="06234A4B" w14:textId="77777777" w:rsidR="00147389" w:rsidRDefault="00147389" w:rsidP="0014738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14:paraId="06234A4C" w14:textId="77777777" w:rsidR="00147389" w:rsidRDefault="00147389" w:rsidP="0014738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14:paraId="06234A4D" w14:textId="77777777" w:rsidR="00147389" w:rsidRDefault="00147389" w:rsidP="0014738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14:paraId="06234A4E" w14:textId="77777777" w:rsidR="00147389" w:rsidRPr="0000779B" w:rsidRDefault="00147389" w:rsidP="0014738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</w:t>
      </w:r>
    </w:p>
    <w:p w14:paraId="06234A4F" w14:textId="77777777" w:rsidR="00147389" w:rsidRPr="0000779B" w:rsidRDefault="00147389" w:rsidP="00147389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4F359F">
        <w:rPr>
          <w:rFonts w:ascii="Times New Roman" w:hAnsi="Times New Roman"/>
          <w:b/>
          <w:bCs/>
          <w:sz w:val="24"/>
          <w:szCs w:val="24"/>
        </w:rPr>
        <w:t>(</w:t>
      </w:r>
      <w:r w:rsidRPr="0000779B"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>)</w:t>
      </w:r>
    </w:p>
    <w:p w14:paraId="06234A50" w14:textId="77777777" w:rsidR="00147389" w:rsidRPr="0000779B" w:rsidRDefault="00147389" w:rsidP="0014738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4F359F">
        <w:rPr>
          <w:rFonts w:ascii="Times New Roman" w:hAnsi="Times New Roman"/>
          <w:sz w:val="24"/>
          <w:szCs w:val="24"/>
        </w:rPr>
        <w:t>(</w:t>
      </w:r>
      <w:r w:rsidRPr="00B73DCD">
        <w:rPr>
          <w:rFonts w:ascii="Times New Roman" w:hAnsi="Times New Roman"/>
          <w:i/>
          <w:sz w:val="24"/>
          <w:szCs w:val="24"/>
        </w:rPr>
        <w:t>b</w:t>
      </w:r>
      <w:r w:rsidRPr="004F359F">
        <w:rPr>
          <w:rFonts w:ascii="Times New Roman" w:hAnsi="Times New Roman"/>
          <w:sz w:val="24"/>
          <w:szCs w:val="24"/>
        </w:rPr>
        <w:t>)</w:t>
      </w:r>
      <w:r w:rsidRPr="00B73DCD">
        <w:rPr>
          <w:rFonts w:ascii="Times New Roman" w:hAnsi="Times New Roman"/>
          <w:i/>
          <w:sz w:val="24"/>
          <w:szCs w:val="24"/>
        </w:rPr>
        <w:tab/>
      </w:r>
      <w:r w:rsidRPr="0000779B">
        <w:rPr>
          <w:rFonts w:ascii="Times New Roman" w:hAnsi="Times New Roman"/>
          <w:sz w:val="24"/>
          <w:szCs w:val="24"/>
        </w:rPr>
        <w:t>Which of these planets has the smallest diameter?</w:t>
      </w:r>
    </w:p>
    <w:p w14:paraId="06234A51" w14:textId="77777777" w:rsidR="00147389" w:rsidRDefault="00147389" w:rsidP="0014738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14:paraId="06234A52" w14:textId="77777777" w:rsidR="00147389" w:rsidRDefault="00147389" w:rsidP="0014738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14:paraId="06234A53" w14:textId="77777777" w:rsidR="00147389" w:rsidRDefault="00147389" w:rsidP="0014738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14:paraId="06234A54" w14:textId="77777777" w:rsidR="00147389" w:rsidRDefault="00147389" w:rsidP="0014738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14:paraId="06234A55" w14:textId="77777777" w:rsidR="00147389" w:rsidRDefault="00147389" w:rsidP="0014738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14:paraId="06234A56" w14:textId="77777777" w:rsidR="00147389" w:rsidRPr="0000779B" w:rsidRDefault="00147389" w:rsidP="0014738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</w:t>
      </w:r>
    </w:p>
    <w:p w14:paraId="06234A57" w14:textId="77777777" w:rsidR="00147389" w:rsidRPr="0000779B" w:rsidRDefault="00147389" w:rsidP="00147389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4F359F">
        <w:rPr>
          <w:rFonts w:ascii="Times New Roman" w:hAnsi="Times New Roman"/>
          <w:b/>
          <w:bCs/>
          <w:sz w:val="24"/>
          <w:szCs w:val="24"/>
        </w:rPr>
        <w:t>(</w:t>
      </w:r>
      <w:r w:rsidRPr="0000779B"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>)</w:t>
      </w:r>
    </w:p>
    <w:p w14:paraId="06234A58" w14:textId="77777777" w:rsidR="00147389" w:rsidRPr="0000779B" w:rsidRDefault="00147389" w:rsidP="0014738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4F359F">
        <w:rPr>
          <w:rFonts w:ascii="Times New Roman" w:hAnsi="Times New Roman"/>
          <w:sz w:val="24"/>
          <w:szCs w:val="24"/>
        </w:rPr>
        <w:t>(</w:t>
      </w:r>
      <w:r w:rsidRPr="00B73DCD">
        <w:rPr>
          <w:rFonts w:ascii="Times New Roman" w:hAnsi="Times New Roman"/>
          <w:i/>
          <w:sz w:val="24"/>
          <w:szCs w:val="24"/>
        </w:rPr>
        <w:t>c</w:t>
      </w:r>
      <w:r w:rsidRPr="004F359F">
        <w:rPr>
          <w:rFonts w:ascii="Times New Roman" w:hAnsi="Times New Roman"/>
          <w:sz w:val="24"/>
          <w:szCs w:val="24"/>
        </w:rPr>
        <w:t>)</w:t>
      </w:r>
      <w:r w:rsidRPr="00B73DCD">
        <w:rPr>
          <w:rFonts w:ascii="Times New Roman" w:hAnsi="Times New Roman"/>
          <w:i/>
          <w:sz w:val="24"/>
          <w:szCs w:val="24"/>
        </w:rPr>
        <w:tab/>
      </w:r>
      <w:r w:rsidRPr="0000779B">
        <w:rPr>
          <w:rFonts w:ascii="Times New Roman" w:hAnsi="Times New Roman"/>
          <w:sz w:val="24"/>
          <w:szCs w:val="24"/>
        </w:rPr>
        <w:t>Calculate the difference, in kilometres, between the diameter of Saturn and the</w:t>
      </w:r>
    </w:p>
    <w:p w14:paraId="06234A59" w14:textId="77777777" w:rsidR="00147389" w:rsidRDefault="00147389" w:rsidP="0014738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00779B">
        <w:rPr>
          <w:rFonts w:ascii="Times New Roman" w:hAnsi="Times New Roman"/>
          <w:sz w:val="24"/>
          <w:szCs w:val="24"/>
        </w:rPr>
        <w:t>diameter of Neptune.</w:t>
      </w:r>
    </w:p>
    <w:p w14:paraId="06234A5A" w14:textId="77777777" w:rsidR="00147389" w:rsidRPr="0000779B" w:rsidRDefault="00147389" w:rsidP="0014738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00779B">
        <w:rPr>
          <w:rFonts w:ascii="Times New Roman" w:hAnsi="Times New Roman"/>
          <w:sz w:val="24"/>
          <w:szCs w:val="24"/>
        </w:rPr>
        <w:t>Give your answer in standard form.</w:t>
      </w:r>
    </w:p>
    <w:p w14:paraId="06234A5B" w14:textId="77777777" w:rsidR="00147389" w:rsidRDefault="00147389" w:rsidP="0014738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14:paraId="06234A5C" w14:textId="77777777" w:rsidR="00147389" w:rsidRDefault="00147389" w:rsidP="0014738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14:paraId="06234A5D" w14:textId="77777777" w:rsidR="00147389" w:rsidRDefault="00147389" w:rsidP="0014738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14:paraId="06234A5E" w14:textId="77777777" w:rsidR="00147389" w:rsidRDefault="00147389" w:rsidP="0014738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14:paraId="06234A5F" w14:textId="77777777" w:rsidR="00147389" w:rsidRDefault="00147389" w:rsidP="0014738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14:paraId="06234A60" w14:textId="77777777" w:rsidR="00147389" w:rsidRDefault="00147389" w:rsidP="0014738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14:paraId="06234A61" w14:textId="77777777" w:rsidR="00147389" w:rsidRDefault="00147389" w:rsidP="0014738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14:paraId="06234A62" w14:textId="77777777" w:rsidR="00147389" w:rsidRDefault="00147389" w:rsidP="0014738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14:paraId="06234A63" w14:textId="77777777" w:rsidR="00147389" w:rsidRDefault="00147389" w:rsidP="0014738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14:paraId="06234A64" w14:textId="77777777" w:rsidR="00147389" w:rsidRPr="0000779B" w:rsidRDefault="00147389" w:rsidP="0014738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</w:t>
      </w:r>
      <w:r w:rsidRPr="0000779B">
        <w:rPr>
          <w:rFonts w:ascii="Times New Roman" w:hAnsi="Times New Roman"/>
          <w:sz w:val="24"/>
          <w:szCs w:val="24"/>
        </w:rPr>
        <w:t>km</w:t>
      </w:r>
    </w:p>
    <w:p w14:paraId="06234A65" w14:textId="77777777" w:rsidR="00147389" w:rsidRPr="0000779B" w:rsidRDefault="00147389" w:rsidP="00147389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4F359F">
        <w:rPr>
          <w:rFonts w:ascii="Times New Roman" w:hAnsi="Times New Roman"/>
          <w:b/>
          <w:bCs/>
          <w:sz w:val="24"/>
          <w:szCs w:val="24"/>
        </w:rPr>
        <w:t>(</w:t>
      </w:r>
      <w:r w:rsidRPr="0000779B">
        <w:rPr>
          <w:rFonts w:ascii="Times New Roman" w:hAnsi="Times New Roman"/>
          <w:b/>
          <w:bCs/>
          <w:sz w:val="24"/>
          <w:szCs w:val="24"/>
        </w:rPr>
        <w:t>2</w:t>
      </w:r>
      <w:r>
        <w:rPr>
          <w:rFonts w:ascii="Times New Roman" w:hAnsi="Times New Roman"/>
          <w:b/>
          <w:bCs/>
          <w:sz w:val="24"/>
          <w:szCs w:val="24"/>
        </w:rPr>
        <w:t>)</w:t>
      </w:r>
    </w:p>
    <w:p w14:paraId="06234A66" w14:textId="77777777" w:rsidR="00147389" w:rsidRPr="0000779B" w:rsidRDefault="00147389" w:rsidP="0014738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4F359F">
        <w:rPr>
          <w:rFonts w:ascii="Times New Roman" w:hAnsi="Times New Roman"/>
          <w:b/>
          <w:bCs/>
          <w:sz w:val="24"/>
          <w:szCs w:val="24"/>
        </w:rPr>
        <w:t>(</w:t>
      </w:r>
      <w:r w:rsidRPr="0000779B">
        <w:rPr>
          <w:rFonts w:ascii="Times New Roman" w:hAnsi="Times New Roman"/>
          <w:b/>
          <w:bCs/>
          <w:sz w:val="24"/>
          <w:szCs w:val="24"/>
        </w:rPr>
        <w:t>Total for Question 2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00779B">
        <w:rPr>
          <w:rFonts w:ascii="Times New Roman" w:hAnsi="Times New Roman"/>
          <w:b/>
          <w:bCs/>
          <w:sz w:val="24"/>
          <w:szCs w:val="24"/>
        </w:rPr>
        <w:t xml:space="preserve"> is 4 </w:t>
      </w:r>
      <w:r>
        <w:rPr>
          <w:rFonts w:ascii="Times New Roman" w:hAnsi="Times New Roman"/>
          <w:b/>
          <w:bCs/>
          <w:sz w:val="24"/>
          <w:szCs w:val="24"/>
        </w:rPr>
        <w:t>marks)</w:t>
      </w:r>
    </w:p>
    <w:p w14:paraId="06234A67" w14:textId="77777777" w:rsidR="00147389" w:rsidRPr="0000779B" w:rsidRDefault="00147389" w:rsidP="0014738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00779B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06234A68" w14:textId="77777777" w:rsidR="000C5C97" w:rsidRPr="00034B6C" w:rsidRDefault="00D57E90" w:rsidP="00147389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0C5C97">
        <w:rPr>
          <w:rFonts w:ascii="Times New Roman" w:hAnsi="Times New Roman"/>
          <w:b/>
          <w:bCs/>
          <w:sz w:val="24"/>
          <w:szCs w:val="24"/>
          <w:lang w:eastAsia="en-GB"/>
        </w:rPr>
        <w:t>24</w:t>
      </w:r>
      <w:r w:rsidR="000C5C97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proofErr w:type="spellStart"/>
      <w:r w:rsidR="000C5C97" w:rsidRPr="00034B6C">
        <w:rPr>
          <w:rFonts w:ascii="Times New Roman" w:hAnsi="Times New Roman"/>
          <w:sz w:val="24"/>
          <w:szCs w:val="24"/>
          <w:lang w:eastAsia="en-GB"/>
        </w:rPr>
        <w:t>Mabintou</w:t>
      </w:r>
      <w:proofErr w:type="spellEnd"/>
      <w:r w:rsidR="000C5C97" w:rsidRPr="00034B6C">
        <w:rPr>
          <w:rFonts w:ascii="Times New Roman" w:hAnsi="Times New Roman"/>
          <w:sz w:val="24"/>
          <w:szCs w:val="24"/>
          <w:lang w:eastAsia="en-GB"/>
        </w:rPr>
        <w:t xml:space="preserve"> invested $7500 for 3 years at 4% per year compound interest.</w:t>
      </w:r>
    </w:p>
    <w:p w14:paraId="06234A69" w14:textId="77777777" w:rsidR="000C5C97" w:rsidRPr="00034B6C" w:rsidRDefault="000C5C97" w:rsidP="000C5C97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Calculate the value of her investment at the end of 3 years.</w:t>
      </w:r>
    </w:p>
    <w:p w14:paraId="06234A6A" w14:textId="77777777" w:rsidR="000C5C97" w:rsidRDefault="000C5C97" w:rsidP="000C5C9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A6B" w14:textId="77777777" w:rsidR="000C5C97" w:rsidRDefault="000C5C97" w:rsidP="000C5C9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A6C" w14:textId="77777777" w:rsidR="000C5C97" w:rsidRDefault="000C5C97" w:rsidP="000C5C9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A6D" w14:textId="77777777" w:rsidR="000C5C97" w:rsidRDefault="000C5C97" w:rsidP="000C5C9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A6E" w14:textId="77777777" w:rsidR="000C5C97" w:rsidRDefault="000C5C97" w:rsidP="000C5C9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A6F" w14:textId="77777777" w:rsidR="000C5C97" w:rsidRDefault="000C5C97" w:rsidP="000C5C9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A70" w14:textId="77777777" w:rsidR="000C5C97" w:rsidRDefault="000C5C97" w:rsidP="000C5C9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A71" w14:textId="77777777" w:rsidR="000C5C97" w:rsidRDefault="000C5C97" w:rsidP="000C5C9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A72" w14:textId="77777777" w:rsidR="000C5C97" w:rsidRDefault="000C5C97" w:rsidP="000C5C9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A73" w14:textId="77777777" w:rsidR="000C5C97" w:rsidRDefault="000C5C97" w:rsidP="000C5C9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A74" w14:textId="77777777" w:rsidR="000C5C97" w:rsidRDefault="000C5C97" w:rsidP="000C5C9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A75" w14:textId="77777777" w:rsidR="000C5C97" w:rsidRDefault="000C5C97" w:rsidP="000C5C9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A76" w14:textId="77777777" w:rsidR="000C5C97" w:rsidRDefault="000C5C97" w:rsidP="000C5C9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A77" w14:textId="77777777" w:rsidR="000C5C97" w:rsidRDefault="000C5C97" w:rsidP="000C5C9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A78" w14:textId="77777777" w:rsidR="000C5C97" w:rsidRDefault="000C5C97" w:rsidP="000C5C9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A79" w14:textId="77777777" w:rsidR="000C5C97" w:rsidRDefault="000C5C97" w:rsidP="000C5C9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A7A" w14:textId="77777777" w:rsidR="000C5C97" w:rsidRDefault="000C5C97" w:rsidP="000C5C9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A7B" w14:textId="77777777" w:rsidR="000C5C97" w:rsidRDefault="000C5C97" w:rsidP="000C5C9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A7C" w14:textId="77777777" w:rsidR="000C5C97" w:rsidRDefault="000C5C97" w:rsidP="000C5C9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A7D" w14:textId="77777777" w:rsidR="000C5C97" w:rsidRDefault="000C5C97" w:rsidP="000C5C9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234A7E" w14:textId="77777777" w:rsidR="000C5C97" w:rsidRPr="00034B6C" w:rsidRDefault="000C5C97" w:rsidP="000C5C97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 xml:space="preserve">$ </w:t>
      </w: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Pr="00034B6C">
        <w:rPr>
          <w:rFonts w:ascii="Times New Roman" w:hAnsi="Times New Roman"/>
          <w:sz w:val="24"/>
          <w:szCs w:val="24"/>
          <w:lang w:eastAsia="en-GB"/>
        </w:rPr>
        <w:t>...............</w:t>
      </w:r>
    </w:p>
    <w:p w14:paraId="06234A7F" w14:textId="77777777" w:rsidR="000C5C97" w:rsidRDefault="000C5C97" w:rsidP="000C5C9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24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06234A80" w14:textId="77777777" w:rsidR="00F20287" w:rsidRPr="00C07D5D" w:rsidRDefault="00F20287" w:rsidP="00D57E90">
      <w:pPr>
        <w:tabs>
          <w:tab w:val="left" w:pos="-567"/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06234A81" w14:textId="77777777" w:rsidR="00F20287" w:rsidRPr="00C07D5D" w:rsidRDefault="008C71AD" w:rsidP="0047491A">
      <w:pPr>
        <w:tabs>
          <w:tab w:val="left" w:pos="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pict w14:anchorId="06234A98">
          <v:line id="Straight Connector 3" o:spid="_x0000_s1068" style="position:absolute;left:0;text-align:left;z-index:251655680;visibility:visible" from=".85pt,4.5pt" to="452.15pt,4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" strokeweight="3pt">
            <v:stroke joinstyle="miter"/>
          </v:line>
        </w:pict>
      </w:r>
    </w:p>
    <w:p w14:paraId="06234A82" w14:textId="27E1E2BD" w:rsidR="00F20287" w:rsidRPr="00C07D5D" w:rsidRDefault="008431B5" w:rsidP="0047491A">
      <w:pPr>
        <w:tabs>
          <w:tab w:val="left" w:pos="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TOTAL FOR PAPER </w:t>
      </w:r>
    </w:p>
    <w:sectPr w:rsidR="00F20287" w:rsidRPr="00C07D5D" w:rsidSect="00F86D70">
      <w:footerReference w:type="default" r:id="rId21"/>
      <w:footerReference w:type="first" r:id="rId22"/>
      <w:pgSz w:w="11906" w:h="16838"/>
      <w:pgMar w:top="1440" w:right="1418" w:bottom="1440" w:left="1440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6234A9B" w14:textId="77777777" w:rsidR="008C71AD" w:rsidRDefault="008C71AD" w:rsidP="006A4FC7">
      <w:pPr>
        <w:spacing w:after="0" w:line="240" w:lineRule="auto"/>
      </w:pPr>
      <w:r>
        <w:separator/>
      </w:r>
    </w:p>
  </w:endnote>
  <w:endnote w:type="continuationSeparator" w:id="0">
    <w:p w14:paraId="06234A9C" w14:textId="77777777" w:rsidR="008C71AD" w:rsidRDefault="008C71AD" w:rsidP="006A4FC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6234A9D" w14:textId="77777777" w:rsidR="008C71AD" w:rsidRDefault="008C71AD" w:rsidP="000F4FAB">
    <w:pPr>
      <w:pStyle w:val="Footer"/>
    </w:pPr>
    <w:r>
      <w:t>S56281A</w:t>
    </w:r>
  </w:p>
  <w:p w14:paraId="06234A9E" w14:textId="77777777" w:rsidR="008C71AD" w:rsidRDefault="008C71AD">
    <w:pPr>
      <w:pStyle w:val="Footer"/>
    </w:pPr>
    <w:r>
      <w:t>© Pearson Education Ltd.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6234AA2" w14:textId="77777777" w:rsidR="008C71AD" w:rsidRPr="00DD740D" w:rsidRDefault="008C71AD" w:rsidP="00147389">
    <w:pPr>
      <w:pStyle w:val="Footer"/>
      <w:rPr>
        <w:rFonts w:ascii="Times New Roman" w:hAnsi="Times New Roman"/>
        <w:sz w:val="16"/>
        <w:szCs w:val="16"/>
      </w:rPr>
    </w:pPr>
    <w:r>
      <w:rPr>
        <w:rFonts w:ascii="Times New Roman" w:hAnsi="Times New Roman"/>
        <w:sz w:val="16"/>
        <w:szCs w:val="16"/>
      </w:rPr>
      <w:t>4MA1 Practice Paper 1F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6234AA3" w14:textId="5C1FB05F" w:rsidR="008C71AD" w:rsidRPr="008C71AD" w:rsidRDefault="008C71AD" w:rsidP="008C71A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6234A99" w14:textId="77777777" w:rsidR="008C71AD" w:rsidRDefault="008C71AD" w:rsidP="006A4FC7">
      <w:pPr>
        <w:spacing w:after="0" w:line="240" w:lineRule="auto"/>
      </w:pPr>
      <w:r>
        <w:separator/>
      </w:r>
    </w:p>
  </w:footnote>
  <w:footnote w:type="continuationSeparator" w:id="0">
    <w:p w14:paraId="06234A9A" w14:textId="77777777" w:rsidR="008C71AD" w:rsidRDefault="008C71AD" w:rsidP="006A4FC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1D"/>
    <w:multiLevelType w:val="multilevel"/>
    <w:tmpl w:val="C9AE96B4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BCF46B1"/>
    <w:multiLevelType w:val="hybridMultilevel"/>
    <w:tmpl w:val="A3EE8A56"/>
    <w:lvl w:ilvl="0" w:tplc="176CFD72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3235E55"/>
    <w:multiLevelType w:val="hybridMultilevel"/>
    <w:tmpl w:val="821CD26C"/>
    <w:lvl w:ilvl="0" w:tplc="A63A9D00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98718C2"/>
    <w:multiLevelType w:val="hybridMultilevel"/>
    <w:tmpl w:val="E8E2D72E"/>
    <w:lvl w:ilvl="0" w:tplc="A99A1CBE">
      <w:start w:val="1"/>
      <w:numFmt w:val="decimal"/>
      <w:lvlText w:val="%1"/>
      <w:lvlJc w:val="left"/>
      <w:pPr>
        <w:ind w:left="3" w:hanging="57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</w:lvl>
    <w:lvl w:ilvl="3" w:tplc="0809000F" w:tentative="1">
      <w:start w:val="1"/>
      <w:numFmt w:val="decimal"/>
      <w:lvlText w:val="%4."/>
      <w:lvlJc w:val="left"/>
      <w:pPr>
        <w:ind w:left="1953" w:hanging="360"/>
      </w:p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</w:lvl>
    <w:lvl w:ilvl="6" w:tplc="0809000F" w:tentative="1">
      <w:start w:val="1"/>
      <w:numFmt w:val="decimal"/>
      <w:lvlText w:val="%7."/>
      <w:lvlJc w:val="left"/>
      <w:pPr>
        <w:ind w:left="4113" w:hanging="360"/>
      </w:p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4" w15:restartNumberingAfterBreak="0">
    <w:nsid w:val="282672DF"/>
    <w:multiLevelType w:val="hybridMultilevel"/>
    <w:tmpl w:val="123863B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0763D11"/>
    <w:multiLevelType w:val="hybridMultilevel"/>
    <w:tmpl w:val="4D762776"/>
    <w:lvl w:ilvl="0" w:tplc="ECF07AB0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0BB0357"/>
    <w:multiLevelType w:val="hybridMultilevel"/>
    <w:tmpl w:val="53508C54"/>
    <w:lvl w:ilvl="0" w:tplc="C27A74EE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5030D24"/>
    <w:multiLevelType w:val="hybridMultilevel"/>
    <w:tmpl w:val="B37662A0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4C11159"/>
    <w:multiLevelType w:val="hybridMultilevel"/>
    <w:tmpl w:val="315AC1E0"/>
    <w:lvl w:ilvl="0" w:tplc="A038FB66">
      <w:start w:val="1"/>
      <w:numFmt w:val="decimal"/>
      <w:lvlText w:val="%1."/>
      <w:lvlJc w:val="left"/>
      <w:pPr>
        <w:ind w:left="-207" w:hanging="36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</w:lvl>
    <w:lvl w:ilvl="3" w:tplc="0809000F" w:tentative="1">
      <w:start w:val="1"/>
      <w:numFmt w:val="decimal"/>
      <w:lvlText w:val="%4."/>
      <w:lvlJc w:val="left"/>
      <w:pPr>
        <w:ind w:left="1953" w:hanging="360"/>
      </w:p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</w:lvl>
    <w:lvl w:ilvl="6" w:tplc="0809000F" w:tentative="1">
      <w:start w:val="1"/>
      <w:numFmt w:val="decimal"/>
      <w:lvlText w:val="%7."/>
      <w:lvlJc w:val="left"/>
      <w:pPr>
        <w:ind w:left="4113" w:hanging="360"/>
      </w:p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11" w15:restartNumberingAfterBreak="0">
    <w:nsid w:val="6F8C0D6B"/>
    <w:multiLevelType w:val="hybridMultilevel"/>
    <w:tmpl w:val="42A4FAF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9EBC19CE">
      <w:numFmt w:val="bullet"/>
      <w:lvlText w:val="–"/>
      <w:lvlJc w:val="left"/>
      <w:pPr>
        <w:ind w:left="2880" w:hanging="360"/>
      </w:pPr>
      <w:rPr>
        <w:rFonts w:ascii="Arial" w:eastAsia="Calibri" w:hAnsi="Arial" w:cs="Aria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730F6441"/>
    <w:multiLevelType w:val="hybridMultilevel"/>
    <w:tmpl w:val="39DACA58"/>
    <w:lvl w:ilvl="0" w:tplc="D8B40E8A">
      <w:start w:val="1"/>
      <w:numFmt w:val="lowerRoman"/>
      <w:lvlText w:val="(%1)"/>
      <w:lvlJc w:val="left"/>
      <w:pPr>
        <w:ind w:left="114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500" w:hanging="360"/>
      </w:pPr>
    </w:lvl>
    <w:lvl w:ilvl="2" w:tplc="0809001B" w:tentative="1">
      <w:start w:val="1"/>
      <w:numFmt w:val="lowerRoman"/>
      <w:lvlText w:val="%3."/>
      <w:lvlJc w:val="right"/>
      <w:pPr>
        <w:ind w:left="2220" w:hanging="180"/>
      </w:pPr>
    </w:lvl>
    <w:lvl w:ilvl="3" w:tplc="0809000F" w:tentative="1">
      <w:start w:val="1"/>
      <w:numFmt w:val="decimal"/>
      <w:lvlText w:val="%4."/>
      <w:lvlJc w:val="left"/>
      <w:pPr>
        <w:ind w:left="2940" w:hanging="360"/>
      </w:pPr>
    </w:lvl>
    <w:lvl w:ilvl="4" w:tplc="08090019" w:tentative="1">
      <w:start w:val="1"/>
      <w:numFmt w:val="lowerLetter"/>
      <w:lvlText w:val="%5."/>
      <w:lvlJc w:val="left"/>
      <w:pPr>
        <w:ind w:left="3660" w:hanging="360"/>
      </w:pPr>
    </w:lvl>
    <w:lvl w:ilvl="5" w:tplc="0809001B" w:tentative="1">
      <w:start w:val="1"/>
      <w:numFmt w:val="lowerRoman"/>
      <w:lvlText w:val="%6."/>
      <w:lvlJc w:val="right"/>
      <w:pPr>
        <w:ind w:left="4380" w:hanging="180"/>
      </w:pPr>
    </w:lvl>
    <w:lvl w:ilvl="6" w:tplc="0809000F" w:tentative="1">
      <w:start w:val="1"/>
      <w:numFmt w:val="decimal"/>
      <w:lvlText w:val="%7."/>
      <w:lvlJc w:val="left"/>
      <w:pPr>
        <w:ind w:left="5100" w:hanging="360"/>
      </w:pPr>
    </w:lvl>
    <w:lvl w:ilvl="7" w:tplc="08090019" w:tentative="1">
      <w:start w:val="1"/>
      <w:numFmt w:val="lowerLetter"/>
      <w:lvlText w:val="%8."/>
      <w:lvlJc w:val="left"/>
      <w:pPr>
        <w:ind w:left="5820" w:hanging="360"/>
      </w:pPr>
    </w:lvl>
    <w:lvl w:ilvl="8" w:tplc="08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3" w15:restartNumberingAfterBreak="0">
    <w:nsid w:val="77CA5D9A"/>
    <w:multiLevelType w:val="hybridMultilevel"/>
    <w:tmpl w:val="32788A5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9FD3126"/>
    <w:multiLevelType w:val="hybridMultilevel"/>
    <w:tmpl w:val="4C42D90A"/>
    <w:lvl w:ilvl="0" w:tplc="78CED2F2">
      <w:start w:val="1"/>
      <w:numFmt w:val="lowerLetter"/>
      <w:lvlText w:val="(%1)"/>
      <w:lvlJc w:val="left"/>
      <w:pPr>
        <w:ind w:left="780" w:hanging="420"/>
      </w:pPr>
      <w:rPr>
        <w:rFonts w:hint="default"/>
        <w:i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7"/>
  </w:num>
  <w:num w:numId="3">
    <w:abstractNumId w:val="9"/>
  </w:num>
  <w:num w:numId="4">
    <w:abstractNumId w:val="13"/>
  </w:num>
  <w:num w:numId="5">
    <w:abstractNumId w:val="10"/>
  </w:num>
  <w:num w:numId="6">
    <w:abstractNumId w:val="14"/>
  </w:num>
  <w:num w:numId="7">
    <w:abstractNumId w:val="11"/>
  </w:num>
  <w:num w:numId="8">
    <w:abstractNumId w:val="3"/>
  </w:num>
  <w:num w:numId="9">
    <w:abstractNumId w:val="6"/>
  </w:num>
  <w:num w:numId="10">
    <w:abstractNumId w:val="5"/>
  </w:num>
  <w:num w:numId="11">
    <w:abstractNumId w:val="8"/>
  </w:num>
  <w:num w:numId="12">
    <w:abstractNumId w:val="1"/>
  </w:num>
  <w:num w:numId="13">
    <w:abstractNumId w:val="2"/>
  </w:num>
  <w:num w:numId="14">
    <w:abstractNumId w:val="12"/>
  </w:num>
  <w:num w:numId="1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oNotTrackMoves/>
  <w:defaultTabStop w:val="425"/>
  <w:drawingGridHorizontalSpacing w:val="110"/>
  <w:displayHorizontalDrawingGridEvery w:val="2"/>
  <w:characterSpacingControl w:val="doNotCompress"/>
  <w:hdrShapeDefaults>
    <o:shapedefaults v:ext="edit" spidmax="7169"/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useWord2013TrackBottomHyphenation" w:uri="http://schemas.microsoft.com/office/word" w:val="1"/>
  </w:compat>
  <w:rsids>
    <w:rsidRoot w:val="00815910"/>
    <w:rsid w:val="00002526"/>
    <w:rsid w:val="00007605"/>
    <w:rsid w:val="00016206"/>
    <w:rsid w:val="00021983"/>
    <w:rsid w:val="00026434"/>
    <w:rsid w:val="00026E99"/>
    <w:rsid w:val="00030335"/>
    <w:rsid w:val="000315A7"/>
    <w:rsid w:val="000339E1"/>
    <w:rsid w:val="00034B36"/>
    <w:rsid w:val="000425DC"/>
    <w:rsid w:val="00053AE0"/>
    <w:rsid w:val="00054C1F"/>
    <w:rsid w:val="00055A2E"/>
    <w:rsid w:val="00055B02"/>
    <w:rsid w:val="00055FAB"/>
    <w:rsid w:val="00057F39"/>
    <w:rsid w:val="000635DF"/>
    <w:rsid w:val="00066AFF"/>
    <w:rsid w:val="00066B1E"/>
    <w:rsid w:val="00070960"/>
    <w:rsid w:val="00070FC3"/>
    <w:rsid w:val="000745D5"/>
    <w:rsid w:val="00080DA2"/>
    <w:rsid w:val="0008406A"/>
    <w:rsid w:val="00087F1B"/>
    <w:rsid w:val="00090861"/>
    <w:rsid w:val="00091CD9"/>
    <w:rsid w:val="00092633"/>
    <w:rsid w:val="000972AB"/>
    <w:rsid w:val="0009748D"/>
    <w:rsid w:val="000A0D4F"/>
    <w:rsid w:val="000A2782"/>
    <w:rsid w:val="000A59C0"/>
    <w:rsid w:val="000A7998"/>
    <w:rsid w:val="000B2CFA"/>
    <w:rsid w:val="000C037D"/>
    <w:rsid w:val="000C24BB"/>
    <w:rsid w:val="000C5C97"/>
    <w:rsid w:val="000D00CB"/>
    <w:rsid w:val="000D2364"/>
    <w:rsid w:val="000D7303"/>
    <w:rsid w:val="000E0D99"/>
    <w:rsid w:val="000F0EBD"/>
    <w:rsid w:val="000F2A89"/>
    <w:rsid w:val="000F49D0"/>
    <w:rsid w:val="000F4BF6"/>
    <w:rsid w:val="000F4FAB"/>
    <w:rsid w:val="000F5879"/>
    <w:rsid w:val="000F696F"/>
    <w:rsid w:val="0010170A"/>
    <w:rsid w:val="00102C57"/>
    <w:rsid w:val="001037B5"/>
    <w:rsid w:val="00104A12"/>
    <w:rsid w:val="001060E5"/>
    <w:rsid w:val="00107C2D"/>
    <w:rsid w:val="001143A8"/>
    <w:rsid w:val="0011466E"/>
    <w:rsid w:val="00117A59"/>
    <w:rsid w:val="00117D7B"/>
    <w:rsid w:val="001220BD"/>
    <w:rsid w:val="00123796"/>
    <w:rsid w:val="00124136"/>
    <w:rsid w:val="00125594"/>
    <w:rsid w:val="00131124"/>
    <w:rsid w:val="00140447"/>
    <w:rsid w:val="00142430"/>
    <w:rsid w:val="001442A3"/>
    <w:rsid w:val="00144F47"/>
    <w:rsid w:val="001460ED"/>
    <w:rsid w:val="00147389"/>
    <w:rsid w:val="001512A0"/>
    <w:rsid w:val="00152FE3"/>
    <w:rsid w:val="0015332B"/>
    <w:rsid w:val="001554E5"/>
    <w:rsid w:val="00156B96"/>
    <w:rsid w:val="00160EC2"/>
    <w:rsid w:val="00161B33"/>
    <w:rsid w:val="00162197"/>
    <w:rsid w:val="001643B7"/>
    <w:rsid w:val="0016527B"/>
    <w:rsid w:val="0017055D"/>
    <w:rsid w:val="00174B7E"/>
    <w:rsid w:val="001827CF"/>
    <w:rsid w:val="001975F5"/>
    <w:rsid w:val="001978B4"/>
    <w:rsid w:val="001A0105"/>
    <w:rsid w:val="001A2809"/>
    <w:rsid w:val="001A2E45"/>
    <w:rsid w:val="001A36BF"/>
    <w:rsid w:val="001A4DD6"/>
    <w:rsid w:val="001A579D"/>
    <w:rsid w:val="001B2517"/>
    <w:rsid w:val="001B3246"/>
    <w:rsid w:val="001B6BE6"/>
    <w:rsid w:val="001C18C1"/>
    <w:rsid w:val="001C2860"/>
    <w:rsid w:val="001C59BE"/>
    <w:rsid w:val="001D109E"/>
    <w:rsid w:val="001D2978"/>
    <w:rsid w:val="001D3B10"/>
    <w:rsid w:val="001E1899"/>
    <w:rsid w:val="001E32BF"/>
    <w:rsid w:val="001E75BB"/>
    <w:rsid w:val="001E7AED"/>
    <w:rsid w:val="001F0BC3"/>
    <w:rsid w:val="00203989"/>
    <w:rsid w:val="002061E8"/>
    <w:rsid w:val="00211E0A"/>
    <w:rsid w:val="00214117"/>
    <w:rsid w:val="002209C9"/>
    <w:rsid w:val="00221EE9"/>
    <w:rsid w:val="0022357D"/>
    <w:rsid w:val="0022513B"/>
    <w:rsid w:val="00225C53"/>
    <w:rsid w:val="00231031"/>
    <w:rsid w:val="00233CB9"/>
    <w:rsid w:val="00233F10"/>
    <w:rsid w:val="00236043"/>
    <w:rsid w:val="00241306"/>
    <w:rsid w:val="002414A1"/>
    <w:rsid w:val="00241E35"/>
    <w:rsid w:val="00243DFA"/>
    <w:rsid w:val="0024400A"/>
    <w:rsid w:val="00245249"/>
    <w:rsid w:val="00246AB8"/>
    <w:rsid w:val="00246FD5"/>
    <w:rsid w:val="00247549"/>
    <w:rsid w:val="00250576"/>
    <w:rsid w:val="00254D7E"/>
    <w:rsid w:val="002612A7"/>
    <w:rsid w:val="002647FF"/>
    <w:rsid w:val="0026532D"/>
    <w:rsid w:val="00265825"/>
    <w:rsid w:val="00265CC7"/>
    <w:rsid w:val="00266FDC"/>
    <w:rsid w:val="00267B73"/>
    <w:rsid w:val="00271724"/>
    <w:rsid w:val="00272378"/>
    <w:rsid w:val="0027491D"/>
    <w:rsid w:val="00276A76"/>
    <w:rsid w:val="002826E1"/>
    <w:rsid w:val="0028330E"/>
    <w:rsid w:val="002878C9"/>
    <w:rsid w:val="00291F3B"/>
    <w:rsid w:val="00294A56"/>
    <w:rsid w:val="0029634B"/>
    <w:rsid w:val="002971F9"/>
    <w:rsid w:val="00297B28"/>
    <w:rsid w:val="002A54C2"/>
    <w:rsid w:val="002B3784"/>
    <w:rsid w:val="002B4F2B"/>
    <w:rsid w:val="002B5B3D"/>
    <w:rsid w:val="002B665F"/>
    <w:rsid w:val="002B7A38"/>
    <w:rsid w:val="002C0A8F"/>
    <w:rsid w:val="002C3FA7"/>
    <w:rsid w:val="002C4524"/>
    <w:rsid w:val="002D0881"/>
    <w:rsid w:val="002D2AD3"/>
    <w:rsid w:val="002D4856"/>
    <w:rsid w:val="002D4D3B"/>
    <w:rsid w:val="002D4FCE"/>
    <w:rsid w:val="002D5100"/>
    <w:rsid w:val="002D570F"/>
    <w:rsid w:val="002D7812"/>
    <w:rsid w:val="002E0D0A"/>
    <w:rsid w:val="002E2622"/>
    <w:rsid w:val="002E5C32"/>
    <w:rsid w:val="002F0589"/>
    <w:rsid w:val="002F0FB8"/>
    <w:rsid w:val="002F1300"/>
    <w:rsid w:val="002F483F"/>
    <w:rsid w:val="00302217"/>
    <w:rsid w:val="00303118"/>
    <w:rsid w:val="003033DB"/>
    <w:rsid w:val="003034AE"/>
    <w:rsid w:val="003058ED"/>
    <w:rsid w:val="003131B6"/>
    <w:rsid w:val="0031583B"/>
    <w:rsid w:val="00317801"/>
    <w:rsid w:val="00320095"/>
    <w:rsid w:val="00323EB8"/>
    <w:rsid w:val="00331FE4"/>
    <w:rsid w:val="00333001"/>
    <w:rsid w:val="003335B0"/>
    <w:rsid w:val="00334A66"/>
    <w:rsid w:val="00337EBD"/>
    <w:rsid w:val="00337F4A"/>
    <w:rsid w:val="00350A7E"/>
    <w:rsid w:val="00352D32"/>
    <w:rsid w:val="00355D68"/>
    <w:rsid w:val="00356906"/>
    <w:rsid w:val="00357D1B"/>
    <w:rsid w:val="0036210A"/>
    <w:rsid w:val="0036328E"/>
    <w:rsid w:val="003662F6"/>
    <w:rsid w:val="0037358A"/>
    <w:rsid w:val="0038372B"/>
    <w:rsid w:val="00383F73"/>
    <w:rsid w:val="00394A43"/>
    <w:rsid w:val="00396473"/>
    <w:rsid w:val="0039654F"/>
    <w:rsid w:val="00397CBC"/>
    <w:rsid w:val="003A73CD"/>
    <w:rsid w:val="003A76AC"/>
    <w:rsid w:val="003B47CC"/>
    <w:rsid w:val="003B4B77"/>
    <w:rsid w:val="003C213D"/>
    <w:rsid w:val="003C321B"/>
    <w:rsid w:val="003C4235"/>
    <w:rsid w:val="003C781A"/>
    <w:rsid w:val="003D0D77"/>
    <w:rsid w:val="003D5CA4"/>
    <w:rsid w:val="003D64D4"/>
    <w:rsid w:val="003E101F"/>
    <w:rsid w:val="003E1E15"/>
    <w:rsid w:val="003F0C98"/>
    <w:rsid w:val="003F2E95"/>
    <w:rsid w:val="00401F9D"/>
    <w:rsid w:val="00406BAD"/>
    <w:rsid w:val="004138B9"/>
    <w:rsid w:val="00417FCE"/>
    <w:rsid w:val="004204AF"/>
    <w:rsid w:val="0042556D"/>
    <w:rsid w:val="00430203"/>
    <w:rsid w:val="00430E2C"/>
    <w:rsid w:val="00434F7C"/>
    <w:rsid w:val="00435FC5"/>
    <w:rsid w:val="004371F7"/>
    <w:rsid w:val="00437E34"/>
    <w:rsid w:val="00443FF2"/>
    <w:rsid w:val="00445BF8"/>
    <w:rsid w:val="0045098F"/>
    <w:rsid w:val="00453AC9"/>
    <w:rsid w:val="0046172E"/>
    <w:rsid w:val="00462122"/>
    <w:rsid w:val="004719CD"/>
    <w:rsid w:val="004719DC"/>
    <w:rsid w:val="0047491A"/>
    <w:rsid w:val="004769F9"/>
    <w:rsid w:val="00477895"/>
    <w:rsid w:val="004814B3"/>
    <w:rsid w:val="0048543C"/>
    <w:rsid w:val="00491B65"/>
    <w:rsid w:val="0049509A"/>
    <w:rsid w:val="00495F01"/>
    <w:rsid w:val="004A2C15"/>
    <w:rsid w:val="004A305D"/>
    <w:rsid w:val="004A6789"/>
    <w:rsid w:val="004B66E6"/>
    <w:rsid w:val="004B6A5E"/>
    <w:rsid w:val="004C2B08"/>
    <w:rsid w:val="004C7A98"/>
    <w:rsid w:val="004C7FAE"/>
    <w:rsid w:val="004D299D"/>
    <w:rsid w:val="004D3EB1"/>
    <w:rsid w:val="004D4DB4"/>
    <w:rsid w:val="004D4DC5"/>
    <w:rsid w:val="004D4FE4"/>
    <w:rsid w:val="004F0476"/>
    <w:rsid w:val="004F4125"/>
    <w:rsid w:val="0050150D"/>
    <w:rsid w:val="00502226"/>
    <w:rsid w:val="00502EAD"/>
    <w:rsid w:val="00510D07"/>
    <w:rsid w:val="005136D9"/>
    <w:rsid w:val="00514F3A"/>
    <w:rsid w:val="00517AC6"/>
    <w:rsid w:val="005205A9"/>
    <w:rsid w:val="005337C5"/>
    <w:rsid w:val="00546B9B"/>
    <w:rsid w:val="00547FB8"/>
    <w:rsid w:val="005502AD"/>
    <w:rsid w:val="00550DCF"/>
    <w:rsid w:val="00554518"/>
    <w:rsid w:val="00560115"/>
    <w:rsid w:val="005660C1"/>
    <w:rsid w:val="00567792"/>
    <w:rsid w:val="005704BF"/>
    <w:rsid w:val="005821A3"/>
    <w:rsid w:val="00594566"/>
    <w:rsid w:val="005959DF"/>
    <w:rsid w:val="00596C53"/>
    <w:rsid w:val="0059716D"/>
    <w:rsid w:val="005A0A0C"/>
    <w:rsid w:val="005A2CC7"/>
    <w:rsid w:val="005B1E95"/>
    <w:rsid w:val="005B352A"/>
    <w:rsid w:val="005C39FB"/>
    <w:rsid w:val="005C497C"/>
    <w:rsid w:val="005C57B3"/>
    <w:rsid w:val="005D564C"/>
    <w:rsid w:val="005D6B0D"/>
    <w:rsid w:val="005E02BD"/>
    <w:rsid w:val="005E13E2"/>
    <w:rsid w:val="005E34C4"/>
    <w:rsid w:val="005E5E97"/>
    <w:rsid w:val="005E6512"/>
    <w:rsid w:val="005F4ECC"/>
    <w:rsid w:val="005F797D"/>
    <w:rsid w:val="00600B89"/>
    <w:rsid w:val="00607991"/>
    <w:rsid w:val="0061659B"/>
    <w:rsid w:val="00617736"/>
    <w:rsid w:val="00620207"/>
    <w:rsid w:val="00620BBA"/>
    <w:rsid w:val="006218C7"/>
    <w:rsid w:val="00626774"/>
    <w:rsid w:val="0062700E"/>
    <w:rsid w:val="0063108E"/>
    <w:rsid w:val="0063441B"/>
    <w:rsid w:val="00636BE0"/>
    <w:rsid w:val="006379B8"/>
    <w:rsid w:val="006435D1"/>
    <w:rsid w:val="00645CB5"/>
    <w:rsid w:val="00645F95"/>
    <w:rsid w:val="006527D9"/>
    <w:rsid w:val="006558EB"/>
    <w:rsid w:val="00660442"/>
    <w:rsid w:val="00661DF9"/>
    <w:rsid w:val="006620AA"/>
    <w:rsid w:val="006631AC"/>
    <w:rsid w:val="0066663E"/>
    <w:rsid w:val="00667133"/>
    <w:rsid w:val="00673886"/>
    <w:rsid w:val="0067495B"/>
    <w:rsid w:val="00674AF8"/>
    <w:rsid w:val="00676018"/>
    <w:rsid w:val="00681694"/>
    <w:rsid w:val="006842AE"/>
    <w:rsid w:val="0068549E"/>
    <w:rsid w:val="00692877"/>
    <w:rsid w:val="0069481E"/>
    <w:rsid w:val="00697E2E"/>
    <w:rsid w:val="00697E82"/>
    <w:rsid w:val="006A4FC7"/>
    <w:rsid w:val="006A6146"/>
    <w:rsid w:val="006A6C14"/>
    <w:rsid w:val="006C5C85"/>
    <w:rsid w:val="006C72CE"/>
    <w:rsid w:val="006D2740"/>
    <w:rsid w:val="006D2899"/>
    <w:rsid w:val="006D3BDE"/>
    <w:rsid w:val="006D3DBC"/>
    <w:rsid w:val="006D49EE"/>
    <w:rsid w:val="006E02FD"/>
    <w:rsid w:val="006E2F44"/>
    <w:rsid w:val="006E3266"/>
    <w:rsid w:val="006E33CE"/>
    <w:rsid w:val="006E4082"/>
    <w:rsid w:val="006E70F9"/>
    <w:rsid w:val="006F6C86"/>
    <w:rsid w:val="006F6DFB"/>
    <w:rsid w:val="00703753"/>
    <w:rsid w:val="00703F17"/>
    <w:rsid w:val="00710540"/>
    <w:rsid w:val="00714552"/>
    <w:rsid w:val="0071499E"/>
    <w:rsid w:val="007153F4"/>
    <w:rsid w:val="007210F8"/>
    <w:rsid w:val="007216B2"/>
    <w:rsid w:val="00721AAC"/>
    <w:rsid w:val="00721F63"/>
    <w:rsid w:val="00722D9B"/>
    <w:rsid w:val="0072527B"/>
    <w:rsid w:val="007318F1"/>
    <w:rsid w:val="00741F0C"/>
    <w:rsid w:val="00744AA3"/>
    <w:rsid w:val="00746960"/>
    <w:rsid w:val="007523CD"/>
    <w:rsid w:val="00760865"/>
    <w:rsid w:val="007635CF"/>
    <w:rsid w:val="007640ED"/>
    <w:rsid w:val="0076450E"/>
    <w:rsid w:val="00766D97"/>
    <w:rsid w:val="00770BA9"/>
    <w:rsid w:val="0077219D"/>
    <w:rsid w:val="00774F53"/>
    <w:rsid w:val="00775171"/>
    <w:rsid w:val="007767B6"/>
    <w:rsid w:val="00776ED4"/>
    <w:rsid w:val="007870E2"/>
    <w:rsid w:val="00787AE3"/>
    <w:rsid w:val="00790D6C"/>
    <w:rsid w:val="00791BFB"/>
    <w:rsid w:val="007A0357"/>
    <w:rsid w:val="007A57AD"/>
    <w:rsid w:val="007A5B4C"/>
    <w:rsid w:val="007A674A"/>
    <w:rsid w:val="007B3D97"/>
    <w:rsid w:val="007B48A3"/>
    <w:rsid w:val="007B4C2B"/>
    <w:rsid w:val="007B6590"/>
    <w:rsid w:val="007D722B"/>
    <w:rsid w:val="007E010E"/>
    <w:rsid w:val="007E515B"/>
    <w:rsid w:val="007E576C"/>
    <w:rsid w:val="007E647C"/>
    <w:rsid w:val="007E7B6A"/>
    <w:rsid w:val="007F2283"/>
    <w:rsid w:val="007F52EE"/>
    <w:rsid w:val="007F53B4"/>
    <w:rsid w:val="007F6B74"/>
    <w:rsid w:val="008023D1"/>
    <w:rsid w:val="00804A5B"/>
    <w:rsid w:val="008100CE"/>
    <w:rsid w:val="00811BA8"/>
    <w:rsid w:val="008149D6"/>
    <w:rsid w:val="00814A66"/>
    <w:rsid w:val="00815910"/>
    <w:rsid w:val="00817789"/>
    <w:rsid w:val="00821DDB"/>
    <w:rsid w:val="008225F6"/>
    <w:rsid w:val="0082347E"/>
    <w:rsid w:val="00824AE6"/>
    <w:rsid w:val="00826B7E"/>
    <w:rsid w:val="0083072C"/>
    <w:rsid w:val="00834F25"/>
    <w:rsid w:val="00834F51"/>
    <w:rsid w:val="008354A9"/>
    <w:rsid w:val="00835A10"/>
    <w:rsid w:val="008401A9"/>
    <w:rsid w:val="008417DB"/>
    <w:rsid w:val="008431B5"/>
    <w:rsid w:val="00853AB1"/>
    <w:rsid w:val="00864630"/>
    <w:rsid w:val="00864891"/>
    <w:rsid w:val="00866D26"/>
    <w:rsid w:val="00871736"/>
    <w:rsid w:val="00876A88"/>
    <w:rsid w:val="00881AD7"/>
    <w:rsid w:val="00882843"/>
    <w:rsid w:val="00884826"/>
    <w:rsid w:val="008863A9"/>
    <w:rsid w:val="008877D7"/>
    <w:rsid w:val="00896951"/>
    <w:rsid w:val="0089776A"/>
    <w:rsid w:val="008A0AEE"/>
    <w:rsid w:val="008A5A5A"/>
    <w:rsid w:val="008B23E7"/>
    <w:rsid w:val="008B6283"/>
    <w:rsid w:val="008B6AF2"/>
    <w:rsid w:val="008C10EE"/>
    <w:rsid w:val="008C28DC"/>
    <w:rsid w:val="008C32B4"/>
    <w:rsid w:val="008C3B79"/>
    <w:rsid w:val="008C3D06"/>
    <w:rsid w:val="008C411C"/>
    <w:rsid w:val="008C5996"/>
    <w:rsid w:val="008C71AD"/>
    <w:rsid w:val="008D1D28"/>
    <w:rsid w:val="008D3385"/>
    <w:rsid w:val="008D448D"/>
    <w:rsid w:val="008E2ECF"/>
    <w:rsid w:val="008E40AB"/>
    <w:rsid w:val="008E6E9E"/>
    <w:rsid w:val="008E7003"/>
    <w:rsid w:val="008F2CE7"/>
    <w:rsid w:val="00910AC6"/>
    <w:rsid w:val="00911A39"/>
    <w:rsid w:val="00912824"/>
    <w:rsid w:val="009205B6"/>
    <w:rsid w:val="00921BDE"/>
    <w:rsid w:val="0092286B"/>
    <w:rsid w:val="00922ACA"/>
    <w:rsid w:val="00924774"/>
    <w:rsid w:val="00925C39"/>
    <w:rsid w:val="00932573"/>
    <w:rsid w:val="00943271"/>
    <w:rsid w:val="0094464B"/>
    <w:rsid w:val="009455CE"/>
    <w:rsid w:val="00951BBE"/>
    <w:rsid w:val="00952DBE"/>
    <w:rsid w:val="00953571"/>
    <w:rsid w:val="00955B02"/>
    <w:rsid w:val="00960A85"/>
    <w:rsid w:val="00963640"/>
    <w:rsid w:val="009638D7"/>
    <w:rsid w:val="0097639A"/>
    <w:rsid w:val="00981333"/>
    <w:rsid w:val="009841C5"/>
    <w:rsid w:val="0098501F"/>
    <w:rsid w:val="009855BB"/>
    <w:rsid w:val="00987A5E"/>
    <w:rsid w:val="00992989"/>
    <w:rsid w:val="009939EE"/>
    <w:rsid w:val="00996CEE"/>
    <w:rsid w:val="009A7A7B"/>
    <w:rsid w:val="009B1A54"/>
    <w:rsid w:val="009B1B75"/>
    <w:rsid w:val="009B2D83"/>
    <w:rsid w:val="009B441E"/>
    <w:rsid w:val="009B7982"/>
    <w:rsid w:val="009B7E42"/>
    <w:rsid w:val="009C034C"/>
    <w:rsid w:val="009C2298"/>
    <w:rsid w:val="009C3BC5"/>
    <w:rsid w:val="009C3E51"/>
    <w:rsid w:val="009C64DE"/>
    <w:rsid w:val="009C7B0B"/>
    <w:rsid w:val="009D741E"/>
    <w:rsid w:val="009E0BBA"/>
    <w:rsid w:val="009E6FF5"/>
    <w:rsid w:val="009E7818"/>
    <w:rsid w:val="009F02D8"/>
    <w:rsid w:val="009F22A8"/>
    <w:rsid w:val="009F3186"/>
    <w:rsid w:val="009F4668"/>
    <w:rsid w:val="009F4AC2"/>
    <w:rsid w:val="009F6903"/>
    <w:rsid w:val="009F6EDF"/>
    <w:rsid w:val="00A00853"/>
    <w:rsid w:val="00A0765F"/>
    <w:rsid w:val="00A10019"/>
    <w:rsid w:val="00A122C0"/>
    <w:rsid w:val="00A12AA0"/>
    <w:rsid w:val="00A15599"/>
    <w:rsid w:val="00A16327"/>
    <w:rsid w:val="00A1671E"/>
    <w:rsid w:val="00A20B5A"/>
    <w:rsid w:val="00A24FC4"/>
    <w:rsid w:val="00A30FD8"/>
    <w:rsid w:val="00A316EF"/>
    <w:rsid w:val="00A343C7"/>
    <w:rsid w:val="00A35199"/>
    <w:rsid w:val="00A36433"/>
    <w:rsid w:val="00A404FB"/>
    <w:rsid w:val="00A40F97"/>
    <w:rsid w:val="00A42E6D"/>
    <w:rsid w:val="00A5139C"/>
    <w:rsid w:val="00A5159E"/>
    <w:rsid w:val="00A520B1"/>
    <w:rsid w:val="00A520C5"/>
    <w:rsid w:val="00A54D9E"/>
    <w:rsid w:val="00A54EEF"/>
    <w:rsid w:val="00A74731"/>
    <w:rsid w:val="00A74A39"/>
    <w:rsid w:val="00A77378"/>
    <w:rsid w:val="00A777FA"/>
    <w:rsid w:val="00A82283"/>
    <w:rsid w:val="00A856EA"/>
    <w:rsid w:val="00A87D68"/>
    <w:rsid w:val="00A9018C"/>
    <w:rsid w:val="00A902C5"/>
    <w:rsid w:val="00A90AD7"/>
    <w:rsid w:val="00A929A0"/>
    <w:rsid w:val="00A92EE6"/>
    <w:rsid w:val="00A96C85"/>
    <w:rsid w:val="00AB143E"/>
    <w:rsid w:val="00AB2363"/>
    <w:rsid w:val="00AB5539"/>
    <w:rsid w:val="00AC5EED"/>
    <w:rsid w:val="00AC5F35"/>
    <w:rsid w:val="00AD2761"/>
    <w:rsid w:val="00AE06EE"/>
    <w:rsid w:val="00AE65F9"/>
    <w:rsid w:val="00AE7F4A"/>
    <w:rsid w:val="00AF42CB"/>
    <w:rsid w:val="00AF4C54"/>
    <w:rsid w:val="00B07B06"/>
    <w:rsid w:val="00B13411"/>
    <w:rsid w:val="00B157DE"/>
    <w:rsid w:val="00B1587D"/>
    <w:rsid w:val="00B176E8"/>
    <w:rsid w:val="00B20AC3"/>
    <w:rsid w:val="00B2326F"/>
    <w:rsid w:val="00B23664"/>
    <w:rsid w:val="00B26E8E"/>
    <w:rsid w:val="00B316E2"/>
    <w:rsid w:val="00B336F6"/>
    <w:rsid w:val="00B36353"/>
    <w:rsid w:val="00B4504D"/>
    <w:rsid w:val="00B4551E"/>
    <w:rsid w:val="00B560B6"/>
    <w:rsid w:val="00B607BB"/>
    <w:rsid w:val="00B627EB"/>
    <w:rsid w:val="00B65508"/>
    <w:rsid w:val="00B703FC"/>
    <w:rsid w:val="00B70D31"/>
    <w:rsid w:val="00B74B97"/>
    <w:rsid w:val="00B75826"/>
    <w:rsid w:val="00B83AC7"/>
    <w:rsid w:val="00B844EF"/>
    <w:rsid w:val="00B931A6"/>
    <w:rsid w:val="00B93EC6"/>
    <w:rsid w:val="00B95863"/>
    <w:rsid w:val="00BA10B0"/>
    <w:rsid w:val="00BA1CCB"/>
    <w:rsid w:val="00BA4F4B"/>
    <w:rsid w:val="00BA6448"/>
    <w:rsid w:val="00BB0302"/>
    <w:rsid w:val="00BB33D8"/>
    <w:rsid w:val="00BB474A"/>
    <w:rsid w:val="00BB6312"/>
    <w:rsid w:val="00BC1BDA"/>
    <w:rsid w:val="00BC48BD"/>
    <w:rsid w:val="00BD1876"/>
    <w:rsid w:val="00BE0B9D"/>
    <w:rsid w:val="00BE15A0"/>
    <w:rsid w:val="00BE4CE7"/>
    <w:rsid w:val="00BE794E"/>
    <w:rsid w:val="00BF1CBD"/>
    <w:rsid w:val="00BF32B7"/>
    <w:rsid w:val="00BF5399"/>
    <w:rsid w:val="00BF7AC4"/>
    <w:rsid w:val="00C020C3"/>
    <w:rsid w:val="00C07D5D"/>
    <w:rsid w:val="00C107D3"/>
    <w:rsid w:val="00C1182F"/>
    <w:rsid w:val="00C1262A"/>
    <w:rsid w:val="00C14AD1"/>
    <w:rsid w:val="00C1587C"/>
    <w:rsid w:val="00C17990"/>
    <w:rsid w:val="00C200B4"/>
    <w:rsid w:val="00C22F32"/>
    <w:rsid w:val="00C24879"/>
    <w:rsid w:val="00C27F21"/>
    <w:rsid w:val="00C33023"/>
    <w:rsid w:val="00C37482"/>
    <w:rsid w:val="00C3787D"/>
    <w:rsid w:val="00C40C8D"/>
    <w:rsid w:val="00C41528"/>
    <w:rsid w:val="00C56F4C"/>
    <w:rsid w:val="00C56F7D"/>
    <w:rsid w:val="00C57C2F"/>
    <w:rsid w:val="00C6067B"/>
    <w:rsid w:val="00C610D2"/>
    <w:rsid w:val="00C611A7"/>
    <w:rsid w:val="00C632BB"/>
    <w:rsid w:val="00C63D5A"/>
    <w:rsid w:val="00C67104"/>
    <w:rsid w:val="00C75DA7"/>
    <w:rsid w:val="00C8161B"/>
    <w:rsid w:val="00C93153"/>
    <w:rsid w:val="00C953C8"/>
    <w:rsid w:val="00CA3750"/>
    <w:rsid w:val="00CA3BE8"/>
    <w:rsid w:val="00CB2D56"/>
    <w:rsid w:val="00CB77CE"/>
    <w:rsid w:val="00CB7A8D"/>
    <w:rsid w:val="00CC2E2E"/>
    <w:rsid w:val="00CC3504"/>
    <w:rsid w:val="00CC6A5C"/>
    <w:rsid w:val="00CD105E"/>
    <w:rsid w:val="00CD25F1"/>
    <w:rsid w:val="00CD4C1E"/>
    <w:rsid w:val="00CE2163"/>
    <w:rsid w:val="00CE2A82"/>
    <w:rsid w:val="00CE3423"/>
    <w:rsid w:val="00CE34D4"/>
    <w:rsid w:val="00CF24E3"/>
    <w:rsid w:val="00D0021F"/>
    <w:rsid w:val="00D03CFE"/>
    <w:rsid w:val="00D1043F"/>
    <w:rsid w:val="00D1571F"/>
    <w:rsid w:val="00D17719"/>
    <w:rsid w:val="00D242DA"/>
    <w:rsid w:val="00D24C63"/>
    <w:rsid w:val="00D2600B"/>
    <w:rsid w:val="00D40D0F"/>
    <w:rsid w:val="00D47B07"/>
    <w:rsid w:val="00D51522"/>
    <w:rsid w:val="00D57554"/>
    <w:rsid w:val="00D57E90"/>
    <w:rsid w:val="00D66573"/>
    <w:rsid w:val="00D67C6D"/>
    <w:rsid w:val="00D70D74"/>
    <w:rsid w:val="00D723DF"/>
    <w:rsid w:val="00D75DAB"/>
    <w:rsid w:val="00D765A5"/>
    <w:rsid w:val="00D7772F"/>
    <w:rsid w:val="00D77858"/>
    <w:rsid w:val="00D77C8E"/>
    <w:rsid w:val="00D80FC1"/>
    <w:rsid w:val="00D819A9"/>
    <w:rsid w:val="00D909F9"/>
    <w:rsid w:val="00DA0F20"/>
    <w:rsid w:val="00DA3518"/>
    <w:rsid w:val="00DA3630"/>
    <w:rsid w:val="00DA38BD"/>
    <w:rsid w:val="00DA4772"/>
    <w:rsid w:val="00DA6CE4"/>
    <w:rsid w:val="00DA741C"/>
    <w:rsid w:val="00DB1F4C"/>
    <w:rsid w:val="00DC55E2"/>
    <w:rsid w:val="00DC63C3"/>
    <w:rsid w:val="00DD257A"/>
    <w:rsid w:val="00DE01AD"/>
    <w:rsid w:val="00DE02F0"/>
    <w:rsid w:val="00DE34D5"/>
    <w:rsid w:val="00DF67CC"/>
    <w:rsid w:val="00DF75AC"/>
    <w:rsid w:val="00DF79C1"/>
    <w:rsid w:val="00E02459"/>
    <w:rsid w:val="00E039D3"/>
    <w:rsid w:val="00E03E1D"/>
    <w:rsid w:val="00E054C8"/>
    <w:rsid w:val="00E103D4"/>
    <w:rsid w:val="00E15BCA"/>
    <w:rsid w:val="00E15F73"/>
    <w:rsid w:val="00E170CB"/>
    <w:rsid w:val="00E21DE6"/>
    <w:rsid w:val="00E24DEB"/>
    <w:rsid w:val="00E302E9"/>
    <w:rsid w:val="00E3261C"/>
    <w:rsid w:val="00E36467"/>
    <w:rsid w:val="00E36671"/>
    <w:rsid w:val="00E41049"/>
    <w:rsid w:val="00E429B1"/>
    <w:rsid w:val="00E42DF0"/>
    <w:rsid w:val="00E4458D"/>
    <w:rsid w:val="00E46231"/>
    <w:rsid w:val="00E5463D"/>
    <w:rsid w:val="00E54F62"/>
    <w:rsid w:val="00E55AFC"/>
    <w:rsid w:val="00E56AC9"/>
    <w:rsid w:val="00E57BAF"/>
    <w:rsid w:val="00E57C90"/>
    <w:rsid w:val="00E6251C"/>
    <w:rsid w:val="00E64245"/>
    <w:rsid w:val="00E64FF0"/>
    <w:rsid w:val="00E671B3"/>
    <w:rsid w:val="00E73958"/>
    <w:rsid w:val="00E73B3C"/>
    <w:rsid w:val="00E74D7B"/>
    <w:rsid w:val="00E82A89"/>
    <w:rsid w:val="00E86D84"/>
    <w:rsid w:val="00E900B2"/>
    <w:rsid w:val="00E91296"/>
    <w:rsid w:val="00EA48B1"/>
    <w:rsid w:val="00EA55B5"/>
    <w:rsid w:val="00EB0647"/>
    <w:rsid w:val="00EB2EEF"/>
    <w:rsid w:val="00EB35C8"/>
    <w:rsid w:val="00EB3D73"/>
    <w:rsid w:val="00EB5C29"/>
    <w:rsid w:val="00EC1FAF"/>
    <w:rsid w:val="00EC2A0E"/>
    <w:rsid w:val="00EC371F"/>
    <w:rsid w:val="00EC42E3"/>
    <w:rsid w:val="00ED7299"/>
    <w:rsid w:val="00EE0C0A"/>
    <w:rsid w:val="00EF012B"/>
    <w:rsid w:val="00EF0C00"/>
    <w:rsid w:val="00EF58DC"/>
    <w:rsid w:val="00EF6636"/>
    <w:rsid w:val="00F018CB"/>
    <w:rsid w:val="00F01E15"/>
    <w:rsid w:val="00F03C08"/>
    <w:rsid w:val="00F200D3"/>
    <w:rsid w:val="00F20287"/>
    <w:rsid w:val="00F213FC"/>
    <w:rsid w:val="00F22C81"/>
    <w:rsid w:val="00F24A1A"/>
    <w:rsid w:val="00F268F9"/>
    <w:rsid w:val="00F338B2"/>
    <w:rsid w:val="00F35595"/>
    <w:rsid w:val="00F42CF2"/>
    <w:rsid w:val="00F44410"/>
    <w:rsid w:val="00F45281"/>
    <w:rsid w:val="00F463CB"/>
    <w:rsid w:val="00F4728B"/>
    <w:rsid w:val="00F5336D"/>
    <w:rsid w:val="00F55AEE"/>
    <w:rsid w:val="00F56417"/>
    <w:rsid w:val="00F56BF8"/>
    <w:rsid w:val="00F62F38"/>
    <w:rsid w:val="00F6726B"/>
    <w:rsid w:val="00F70245"/>
    <w:rsid w:val="00F7053F"/>
    <w:rsid w:val="00F706E1"/>
    <w:rsid w:val="00F71EC4"/>
    <w:rsid w:val="00F72320"/>
    <w:rsid w:val="00F72D53"/>
    <w:rsid w:val="00F741B9"/>
    <w:rsid w:val="00F76850"/>
    <w:rsid w:val="00F76E21"/>
    <w:rsid w:val="00F77BF9"/>
    <w:rsid w:val="00F77CBE"/>
    <w:rsid w:val="00F77F3C"/>
    <w:rsid w:val="00F86D70"/>
    <w:rsid w:val="00F90313"/>
    <w:rsid w:val="00F91169"/>
    <w:rsid w:val="00FA5A68"/>
    <w:rsid w:val="00FB130A"/>
    <w:rsid w:val="00FB6463"/>
    <w:rsid w:val="00FC020A"/>
    <w:rsid w:val="00FC7410"/>
    <w:rsid w:val="00FD141D"/>
    <w:rsid w:val="00FD37CB"/>
    <w:rsid w:val="00FE09E9"/>
    <w:rsid w:val="00FE23E2"/>
    <w:rsid w:val="00FE71E0"/>
    <w:rsid w:val="00FF16A6"/>
    <w:rsid w:val="00FF5013"/>
    <w:rsid w:val="00FF5152"/>
    <w:rsid w:val="00FF78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69"/>
    <o:shapelayout v:ext="edit">
      <o:idmap v:ext="edit" data="1"/>
    </o:shapelayout>
  </w:shapeDefaults>
  <w:decimalSymbol w:val="."/>
  <w:listSeparator w:val=","/>
  <w14:docId w14:val="06234748"/>
  <w15:docId w15:val="{114E2B5A-4B96-40C6-9AB5-A134B8DD2A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0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F76E21"/>
    <w:pPr>
      <w:spacing w:after="160" w:line="259" w:lineRule="auto"/>
    </w:pPr>
    <w:rPr>
      <w:sz w:val="22"/>
      <w:szCs w:val="22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olorfulList-Accent11">
    <w:name w:val="Colorful List - Accent 11"/>
    <w:basedOn w:val="Normal"/>
    <w:uiPriority w:val="34"/>
    <w:qFormat/>
    <w:rsid w:val="007B48A3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6A4FC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A4FC7"/>
  </w:style>
  <w:style w:type="paragraph" w:styleId="Footer">
    <w:name w:val="footer"/>
    <w:basedOn w:val="Normal"/>
    <w:link w:val="FooterChar"/>
    <w:uiPriority w:val="99"/>
    <w:unhideWhenUsed/>
    <w:rsid w:val="006A4FC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A4FC7"/>
  </w:style>
  <w:style w:type="paragraph" w:styleId="BalloonText">
    <w:name w:val="Balloon Text"/>
    <w:basedOn w:val="Normal"/>
    <w:link w:val="BalloonTextChar"/>
    <w:uiPriority w:val="99"/>
    <w:semiHidden/>
    <w:unhideWhenUsed/>
    <w:rsid w:val="00AE7F4A"/>
    <w:pPr>
      <w:spacing w:after="0" w:line="240" w:lineRule="auto"/>
    </w:pPr>
    <w:rPr>
      <w:rFonts w:ascii="Segoe UI" w:hAnsi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AE7F4A"/>
    <w:rPr>
      <w:rFonts w:ascii="Segoe UI" w:hAnsi="Segoe UI" w:cs="Segoe UI"/>
      <w:sz w:val="18"/>
      <w:szCs w:val="18"/>
    </w:rPr>
  </w:style>
  <w:style w:type="table" w:styleId="TableGrid">
    <w:name w:val="Table Grid"/>
    <w:basedOn w:val="TableNormal"/>
    <w:rsid w:val="002D4D3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054C1F"/>
    <w:pPr>
      <w:tabs>
        <w:tab w:val="center" w:pos="4520"/>
        <w:tab w:val="right" w:pos="9020"/>
      </w:tabs>
      <w:autoSpaceDE w:val="0"/>
      <w:autoSpaceDN w:val="0"/>
      <w:adjustRightInd w:val="0"/>
      <w:spacing w:after="0" w:line="240" w:lineRule="auto"/>
    </w:pPr>
    <w:rPr>
      <w:rFonts w:ascii="Times New Roman" w:eastAsia="Arial Unicode MS" w:hAnsi="Times New Roman"/>
      <w:sz w:val="24"/>
      <w:szCs w:val="24"/>
    </w:rPr>
  </w:style>
  <w:style w:type="character" w:customStyle="1" w:styleId="MTDisplayEquationChar">
    <w:name w:val="MTDisplayEquation Char"/>
    <w:link w:val="MTDisplayEquation"/>
    <w:rsid w:val="00054C1F"/>
    <w:rPr>
      <w:rFonts w:ascii="Times New Roman" w:eastAsia="Arial Unicode MS" w:hAnsi="Times New Roman"/>
      <w:sz w:val="24"/>
      <w:szCs w:val="24"/>
      <w:lang w:eastAsia="en-US"/>
    </w:rPr>
  </w:style>
  <w:style w:type="character" w:styleId="Hyperlink">
    <w:name w:val="Hyperlink"/>
    <w:uiPriority w:val="99"/>
    <w:unhideWhenUsed/>
    <w:rsid w:val="0069481E"/>
    <w:rPr>
      <w:color w:val="0563C1"/>
      <w:u w:val="single"/>
    </w:rPr>
  </w:style>
  <w:style w:type="character" w:styleId="CommentReference">
    <w:name w:val="annotation reference"/>
    <w:uiPriority w:val="99"/>
    <w:semiHidden/>
    <w:unhideWhenUsed/>
    <w:rsid w:val="00A90AD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90AD7"/>
    <w:rPr>
      <w:sz w:val="20"/>
      <w:szCs w:val="20"/>
    </w:rPr>
  </w:style>
  <w:style w:type="character" w:customStyle="1" w:styleId="CommentTextChar">
    <w:name w:val="Comment Text Char"/>
    <w:link w:val="CommentText"/>
    <w:uiPriority w:val="99"/>
    <w:semiHidden/>
    <w:rsid w:val="00A90AD7"/>
    <w:rPr>
      <w:lang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90AD7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A90AD7"/>
    <w:rPr>
      <w:b/>
      <w:bCs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image" Target="media/image3.emf"/><Relationship Id="rId18" Type="http://schemas.openxmlformats.org/officeDocument/2006/relationships/oleObject" Target="embeddings/oleObject2.bin"/><Relationship Id="rId3" Type="http://schemas.openxmlformats.org/officeDocument/2006/relationships/customXml" Target="../customXml/item3.xml"/><Relationship Id="rId21" Type="http://schemas.openxmlformats.org/officeDocument/2006/relationships/footer" Target="footer2.xml"/><Relationship Id="rId7" Type="http://schemas.openxmlformats.org/officeDocument/2006/relationships/webSettings" Target="webSettings.xml"/><Relationship Id="rId12" Type="http://schemas.openxmlformats.org/officeDocument/2006/relationships/image" Target="media/image2.emf"/><Relationship Id="rId17" Type="http://schemas.openxmlformats.org/officeDocument/2006/relationships/image" Target="media/image6.emf"/><Relationship Id="rId2" Type="http://schemas.openxmlformats.org/officeDocument/2006/relationships/customXml" Target="../customXml/item2.xml"/><Relationship Id="rId16" Type="http://schemas.openxmlformats.org/officeDocument/2006/relationships/image" Target="media/image5.emf"/><Relationship Id="rId20" Type="http://schemas.openxmlformats.org/officeDocument/2006/relationships/image" Target="media/image8.emf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image" Target="media/image1.emf"/><Relationship Id="rId24" Type="http://schemas.openxmlformats.org/officeDocument/2006/relationships/theme" Target="theme/theme1.xml"/><Relationship Id="rId5" Type="http://schemas.openxmlformats.org/officeDocument/2006/relationships/styles" Target="styles.xml"/><Relationship Id="rId15" Type="http://schemas.openxmlformats.org/officeDocument/2006/relationships/image" Target="media/image4.emf"/><Relationship Id="rId23" Type="http://schemas.openxmlformats.org/officeDocument/2006/relationships/fontTable" Target="fontTable.xml"/><Relationship Id="rId10" Type="http://schemas.openxmlformats.org/officeDocument/2006/relationships/footer" Target="footer1.xml"/><Relationship Id="rId19" Type="http://schemas.openxmlformats.org/officeDocument/2006/relationships/image" Target="media/image7.emf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oleObject" Target="embeddings/oleObject1.bin"/><Relationship Id="rId22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16124ECA5CBD946AA03C5E4EABF0952" ma:contentTypeVersion="15" ma:contentTypeDescription="Create a new document." ma:contentTypeScope="" ma:versionID="ebfa1248cab4248a1a996677c619a8b4">
  <xsd:schema xmlns:xsd="http://www.w3.org/2001/XMLSchema" xmlns:xs="http://www.w3.org/2001/XMLSchema" xmlns:p="http://schemas.microsoft.com/office/2006/metadata/properties" xmlns:ns3="fef99dd6-6b06-4fa6-b6c2-291c5efee0e9" xmlns:ns4="1b3a579c-c752-4d22-a133-267b4aa27582" targetNamespace="http://schemas.microsoft.com/office/2006/metadata/properties" ma:root="true" ma:fieldsID="1cb5c48409e2a922b89ff529ac3408f1" ns3:_="" ns4:_="">
    <xsd:import namespace="fef99dd6-6b06-4fa6-b6c2-291c5efee0e9"/>
    <xsd:import namespace="1b3a579c-c752-4d22-a133-267b4aa27582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4:MediaServiceMetadata" minOccurs="0"/>
                <xsd:element ref="ns4:MediaServiceFastMetadata" minOccurs="0"/>
                <xsd:element ref="ns4:MediaServiceDateTaken" minOccurs="0"/>
                <xsd:element ref="ns4:MediaServiceAutoTags" minOccurs="0"/>
                <xsd:element ref="ns4:MediaServiceGenerationTime" minOccurs="0"/>
                <xsd:element ref="ns4:MediaServiceEventHashCode" minOccurs="0"/>
                <xsd:element ref="ns4:MediaLengthInSeconds" minOccurs="0"/>
                <xsd:element ref="ns4:MediaServiceAutoKeyPoints" minOccurs="0"/>
                <xsd:element ref="ns4:MediaServiceKeyPoints" minOccurs="0"/>
                <xsd:element ref="ns4:MediaServiceOCR" minOccurs="0"/>
                <xsd:element ref="ns4:MediaServiceLocation" minOccurs="0"/>
                <xsd:element ref="ns4:_activity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ef99dd6-6b06-4fa6-b6c2-291c5efee0e9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Sharing Hint Hash" ma:description="" ma:hidden="true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b3a579c-c752-4d22-a133-267b4aa2758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DateTaken" ma:index="13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4" nillable="true" ma:displayName="Tags" ma:internalName="MediaServiceAutoTags" ma:readOnly="true">
      <xsd:simpleType>
        <xsd:restriction base="dms:Text"/>
      </xsd:simpleType>
    </xsd:element>
    <xsd:element name="MediaServiceGenerationTime" ma:index="15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17" nillable="true" ma:displayName="Length (seconds)" ma:internalName="MediaLengthInSeconds" ma:readOnly="true">
      <xsd:simpleType>
        <xsd:restriction base="dms:Unknown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OCR" ma:index="20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21" nillable="true" ma:displayName="Location" ma:internalName="MediaServiceLocation" ma:readOnly="true">
      <xsd:simpleType>
        <xsd:restriction base="dms:Text"/>
      </xsd:simpleType>
    </xsd:element>
    <xsd:element name="_activity" ma:index="22" nillable="true" ma:displayName="_activity" ma:hidden="true" ma:internalName="_activity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activity xmlns="1b3a579c-c752-4d22-a133-267b4aa27582" xsi:nil="true"/>
  </documentManagement>
</p:properties>
</file>

<file path=customXml/itemProps1.xml><?xml version="1.0" encoding="utf-8"?>
<ds:datastoreItem xmlns:ds="http://schemas.openxmlformats.org/officeDocument/2006/customXml" ds:itemID="{C9FDD3EC-97D0-4DF7-A08F-B0B369FBA52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fef99dd6-6b06-4fa6-b6c2-291c5efee0e9"/>
    <ds:schemaRef ds:uri="1b3a579c-c752-4d22-a133-267b4aa2758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041F97F2-00C0-4D76-A97E-68916FEA5EFD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286513E4-C1D7-493E-B282-403B6408C214}">
  <ds:schemaRefs>
    <ds:schemaRef ds:uri="http://schemas.microsoft.com/office/2006/metadata/properties"/>
    <ds:schemaRef ds:uri="1b3a579c-c752-4d22-a133-267b4aa27582"/>
    <ds:schemaRef ds:uri="http://purl.org/dc/terms/"/>
    <ds:schemaRef ds:uri="http://purl.org/dc/elements/1.1/"/>
    <ds:schemaRef ds:uri="http://schemas.openxmlformats.org/package/2006/metadata/core-properties"/>
    <ds:schemaRef ds:uri="http://www.w3.org/XML/1998/namespace"/>
    <ds:schemaRef ds:uri="http://schemas.microsoft.com/office/2006/documentManagement/types"/>
    <ds:schemaRef ds:uri="http://schemas.microsoft.com/office/infopath/2007/PartnerControls"/>
    <ds:schemaRef ds:uri="fef99dd6-6b06-4fa6-b6c2-291c5efee0e9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15</Pages>
  <Words>1042</Words>
  <Characters>5944</Characters>
  <Application>Microsoft Office Word</Application>
  <DocSecurity>0</DocSecurity>
  <Lines>49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69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nnet</dc:creator>
  <cp:lastModifiedBy>Charles Adegboro</cp:lastModifiedBy>
  <cp:revision>3</cp:revision>
  <cp:lastPrinted>2023-05-15T09:52:00Z</cp:lastPrinted>
  <dcterms:created xsi:type="dcterms:W3CDTF">2023-05-15T09:38:00Z</dcterms:created>
  <dcterms:modified xsi:type="dcterms:W3CDTF">2023-05-15T10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316124ECA5CBD946AA03C5E4EABF0952</vt:lpwstr>
  </property>
</Properties>
</file>